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4C16" w:rsidRPr="00254C16" w:rsidRDefault="008D264A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МОБУ «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Гуляевская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О</w:t>
      </w:r>
      <w:r w:rsidR="00254C16" w:rsidRPr="00254C16">
        <w:rPr>
          <w:rFonts w:ascii="Times New Roman" w:eastAsia="Calibri" w:hAnsi="Times New Roman" w:cs="Times New Roman"/>
          <w:sz w:val="28"/>
          <w:szCs w:val="28"/>
        </w:rPr>
        <w:t>ОШ»</w:t>
      </w: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ac"/>
        <w:tblW w:w="105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94"/>
        <w:gridCol w:w="3419"/>
        <w:gridCol w:w="3419"/>
      </w:tblGrid>
      <w:tr w:rsidR="00254C16" w:rsidRPr="00254C16" w:rsidTr="00254C16">
        <w:trPr>
          <w:trHeight w:val="2369"/>
        </w:trPr>
        <w:tc>
          <w:tcPr>
            <w:tcW w:w="3694" w:type="dxa"/>
            <w:hideMark/>
          </w:tcPr>
          <w:p w:rsidR="00254C16" w:rsidRPr="00254C16" w:rsidRDefault="00254C16" w:rsidP="00254C16">
            <w:pPr>
              <w:jc w:val="both"/>
              <w:rPr>
                <w:sz w:val="28"/>
                <w:szCs w:val="28"/>
              </w:rPr>
            </w:pPr>
            <w:r w:rsidRPr="00254C16">
              <w:rPr>
                <w:sz w:val="28"/>
                <w:szCs w:val="28"/>
              </w:rPr>
              <w:t xml:space="preserve">РАССМОТРЕНО </w:t>
            </w:r>
          </w:p>
          <w:p w:rsidR="00254C16" w:rsidRPr="00254C16" w:rsidRDefault="00254C16" w:rsidP="00254C16">
            <w:pPr>
              <w:jc w:val="both"/>
              <w:rPr>
                <w:sz w:val="28"/>
                <w:szCs w:val="28"/>
              </w:rPr>
            </w:pPr>
            <w:r w:rsidRPr="00254C16">
              <w:rPr>
                <w:sz w:val="28"/>
                <w:szCs w:val="28"/>
              </w:rPr>
              <w:t>на заседании  ШМО</w:t>
            </w:r>
          </w:p>
          <w:p w:rsidR="00254C16" w:rsidRPr="00254C16" w:rsidRDefault="00254C16" w:rsidP="00254C16">
            <w:pPr>
              <w:jc w:val="both"/>
              <w:rPr>
                <w:sz w:val="28"/>
                <w:szCs w:val="28"/>
              </w:rPr>
            </w:pPr>
            <w:r w:rsidRPr="00254C16">
              <w:rPr>
                <w:sz w:val="28"/>
                <w:szCs w:val="28"/>
              </w:rPr>
              <w:t xml:space="preserve">Протокол № _____  </w:t>
            </w:r>
          </w:p>
          <w:p w:rsidR="00254C16" w:rsidRPr="00254C16" w:rsidRDefault="00DD2ABD" w:rsidP="00254C1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т «__»___________20    </w:t>
            </w:r>
            <w:r w:rsidR="00254C16" w:rsidRPr="00254C16">
              <w:rPr>
                <w:sz w:val="28"/>
                <w:szCs w:val="28"/>
              </w:rPr>
              <w:t xml:space="preserve">г. </w:t>
            </w:r>
          </w:p>
          <w:p w:rsidR="00254C16" w:rsidRPr="00254C16" w:rsidRDefault="00254C16" w:rsidP="00254C16">
            <w:pPr>
              <w:jc w:val="both"/>
              <w:rPr>
                <w:sz w:val="28"/>
                <w:szCs w:val="28"/>
              </w:rPr>
            </w:pPr>
            <w:r w:rsidRPr="00254C16">
              <w:rPr>
                <w:sz w:val="28"/>
                <w:szCs w:val="28"/>
              </w:rPr>
              <w:t xml:space="preserve">_______________________      </w:t>
            </w:r>
          </w:p>
        </w:tc>
        <w:tc>
          <w:tcPr>
            <w:tcW w:w="3419" w:type="dxa"/>
            <w:hideMark/>
          </w:tcPr>
          <w:p w:rsidR="00254C16" w:rsidRPr="00254C16" w:rsidRDefault="00254C16" w:rsidP="00254C16">
            <w:pPr>
              <w:jc w:val="both"/>
              <w:rPr>
                <w:sz w:val="28"/>
                <w:szCs w:val="28"/>
              </w:rPr>
            </w:pPr>
            <w:r w:rsidRPr="00254C16">
              <w:rPr>
                <w:sz w:val="28"/>
                <w:szCs w:val="28"/>
              </w:rPr>
              <w:t xml:space="preserve">    </w:t>
            </w:r>
          </w:p>
        </w:tc>
        <w:tc>
          <w:tcPr>
            <w:tcW w:w="3419" w:type="dxa"/>
            <w:hideMark/>
          </w:tcPr>
          <w:p w:rsidR="00254C16" w:rsidRPr="00254C16" w:rsidRDefault="00254C16" w:rsidP="00254C16">
            <w:pPr>
              <w:jc w:val="both"/>
              <w:rPr>
                <w:sz w:val="28"/>
                <w:szCs w:val="28"/>
              </w:rPr>
            </w:pPr>
            <w:r w:rsidRPr="00254C16">
              <w:rPr>
                <w:sz w:val="28"/>
                <w:szCs w:val="28"/>
              </w:rPr>
              <w:t>УТВЕРЖДЕНО</w:t>
            </w:r>
          </w:p>
          <w:p w:rsidR="00254C16" w:rsidRPr="00254C16" w:rsidRDefault="00254C16" w:rsidP="00254C16">
            <w:pPr>
              <w:jc w:val="both"/>
              <w:rPr>
                <w:sz w:val="28"/>
                <w:szCs w:val="28"/>
              </w:rPr>
            </w:pPr>
            <w:r w:rsidRPr="00254C16">
              <w:rPr>
                <w:sz w:val="28"/>
                <w:szCs w:val="28"/>
              </w:rPr>
              <w:t>Директор школы</w:t>
            </w:r>
          </w:p>
          <w:p w:rsidR="00254C16" w:rsidRPr="00254C16" w:rsidRDefault="00254C16" w:rsidP="00254C16">
            <w:pPr>
              <w:ind w:right="-485"/>
              <w:rPr>
                <w:sz w:val="28"/>
                <w:szCs w:val="28"/>
              </w:rPr>
            </w:pPr>
            <w:r w:rsidRPr="00254C16">
              <w:rPr>
                <w:sz w:val="28"/>
                <w:szCs w:val="28"/>
              </w:rPr>
              <w:t>__________________</w:t>
            </w:r>
          </w:p>
          <w:p w:rsidR="00254C16" w:rsidRPr="00254C16" w:rsidRDefault="00254C16" w:rsidP="00254C16">
            <w:pPr>
              <w:rPr>
                <w:sz w:val="28"/>
                <w:szCs w:val="28"/>
              </w:rPr>
            </w:pPr>
            <w:r w:rsidRPr="00254C16">
              <w:rPr>
                <w:sz w:val="28"/>
                <w:szCs w:val="28"/>
              </w:rPr>
              <w:t xml:space="preserve">/ А. М. </w:t>
            </w:r>
            <w:proofErr w:type="spellStart"/>
            <w:r w:rsidRPr="00254C16">
              <w:rPr>
                <w:sz w:val="28"/>
                <w:szCs w:val="28"/>
              </w:rPr>
              <w:t>Бурмистрова</w:t>
            </w:r>
            <w:proofErr w:type="spellEnd"/>
            <w:r w:rsidRPr="00254C16">
              <w:rPr>
                <w:sz w:val="28"/>
                <w:szCs w:val="28"/>
              </w:rPr>
              <w:t>/</w:t>
            </w:r>
          </w:p>
          <w:p w:rsidR="00254C16" w:rsidRPr="00254C16" w:rsidRDefault="00DD2ABD" w:rsidP="00254C1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«___»__________20     </w:t>
            </w:r>
            <w:r w:rsidR="00254C16" w:rsidRPr="00254C16">
              <w:rPr>
                <w:sz w:val="28"/>
                <w:szCs w:val="28"/>
              </w:rPr>
              <w:t xml:space="preserve">г.    </w:t>
            </w:r>
          </w:p>
        </w:tc>
      </w:tr>
    </w:tbl>
    <w:p w:rsidR="00254C16" w:rsidRPr="00254C16" w:rsidRDefault="00254C16" w:rsidP="00254C16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4C16">
        <w:rPr>
          <w:rFonts w:ascii="Times New Roman" w:eastAsia="Calibri" w:hAnsi="Times New Roman" w:cs="Times New Roman"/>
          <w:sz w:val="28"/>
          <w:szCs w:val="28"/>
        </w:rPr>
        <w:br/>
        <w:t> </w:t>
      </w:r>
    </w:p>
    <w:p w:rsidR="00254C16" w:rsidRPr="00254C16" w:rsidRDefault="00254C16" w:rsidP="00254C16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pacing w:after="0" w:line="240" w:lineRule="auto"/>
        <w:jc w:val="center"/>
        <w:outlineLvl w:val="2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254C16" w:rsidRPr="00254C16" w:rsidRDefault="00254C16" w:rsidP="00254C16">
      <w:pPr>
        <w:spacing w:after="0" w:line="240" w:lineRule="auto"/>
        <w:jc w:val="center"/>
        <w:outlineLvl w:val="2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254C16" w:rsidRPr="00254C16" w:rsidRDefault="00254C16" w:rsidP="00254C16">
      <w:pPr>
        <w:spacing w:after="0" w:line="240" w:lineRule="auto"/>
        <w:jc w:val="center"/>
        <w:outlineLvl w:val="2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254C16">
        <w:rPr>
          <w:rFonts w:ascii="Times New Roman" w:eastAsia="Calibri" w:hAnsi="Times New Roman" w:cs="Times New Roman"/>
          <w:b/>
          <w:bCs/>
          <w:sz w:val="28"/>
          <w:szCs w:val="28"/>
        </w:rPr>
        <w:t>Рабочая программа</w:t>
      </w:r>
    </w:p>
    <w:p w:rsidR="00254C16" w:rsidRPr="00254C16" w:rsidRDefault="00254C16" w:rsidP="00254C16">
      <w:pPr>
        <w:spacing w:after="0" w:line="240" w:lineRule="auto"/>
        <w:jc w:val="center"/>
        <w:outlineLvl w:val="2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254C16" w:rsidRPr="00254C16" w:rsidRDefault="00254C16" w:rsidP="00254C16">
      <w:pPr>
        <w:spacing w:after="0" w:line="240" w:lineRule="auto"/>
        <w:jc w:val="center"/>
        <w:outlineLvl w:val="2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254C1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по 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геометрии</w:t>
      </w:r>
      <w:r w:rsidRPr="00254C16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8 класс</w:t>
      </w:r>
    </w:p>
    <w:p w:rsidR="00254C16" w:rsidRPr="00254C16" w:rsidRDefault="00254C16" w:rsidP="00254C16">
      <w:pPr>
        <w:spacing w:after="0" w:line="240" w:lineRule="auto"/>
        <w:jc w:val="center"/>
        <w:outlineLvl w:val="2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254C16" w:rsidRPr="00254C16" w:rsidRDefault="00C90309" w:rsidP="00254C1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2020</w:t>
      </w:r>
      <w:r w:rsidR="004F205F">
        <w:rPr>
          <w:rFonts w:ascii="Times New Roman" w:eastAsia="Calibri" w:hAnsi="Times New Roman" w:cs="Times New Roman"/>
          <w:b/>
          <w:sz w:val="28"/>
          <w:szCs w:val="28"/>
        </w:rPr>
        <w:t>-202</w:t>
      </w:r>
      <w:r>
        <w:rPr>
          <w:rFonts w:ascii="Times New Roman" w:eastAsia="Calibri" w:hAnsi="Times New Roman" w:cs="Times New Roman"/>
          <w:b/>
          <w:sz w:val="28"/>
          <w:szCs w:val="28"/>
        </w:rPr>
        <w:t>1</w:t>
      </w:r>
      <w:r w:rsidR="00254C16" w:rsidRPr="00254C16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="00254C16" w:rsidRPr="00254C16">
        <w:rPr>
          <w:rFonts w:ascii="Times New Roman" w:eastAsia="Calibri" w:hAnsi="Times New Roman" w:cs="Times New Roman"/>
          <w:b/>
          <w:sz w:val="28"/>
          <w:szCs w:val="28"/>
        </w:rPr>
        <w:t>уч</w:t>
      </w:r>
      <w:proofErr w:type="spellEnd"/>
      <w:r w:rsidR="00254C16" w:rsidRPr="00254C16">
        <w:rPr>
          <w:rFonts w:ascii="Times New Roman" w:eastAsia="Calibri" w:hAnsi="Times New Roman" w:cs="Times New Roman"/>
          <w:b/>
          <w:sz w:val="28"/>
          <w:szCs w:val="28"/>
        </w:rPr>
        <w:t>. г.</w:t>
      </w:r>
      <w:r w:rsidR="00254C16" w:rsidRPr="00254C16">
        <w:rPr>
          <w:rFonts w:ascii="Times New Roman" w:eastAsia="Calibri" w:hAnsi="Times New Roman" w:cs="Times New Roman"/>
          <w:b/>
          <w:sz w:val="28"/>
          <w:szCs w:val="28"/>
        </w:rPr>
        <w:br/>
        <w:t xml:space="preserve"> </w:t>
      </w:r>
      <w:r w:rsidR="00254C16" w:rsidRPr="00254C16">
        <w:rPr>
          <w:rFonts w:ascii="Times New Roman" w:eastAsia="Calibri" w:hAnsi="Times New Roman" w:cs="Times New Roman"/>
          <w:b/>
          <w:sz w:val="28"/>
          <w:szCs w:val="28"/>
        </w:rPr>
        <w:br/>
      </w:r>
      <w:r w:rsidR="00254C16" w:rsidRPr="00254C16">
        <w:rPr>
          <w:rFonts w:ascii="Times New Roman" w:eastAsia="Calibri" w:hAnsi="Times New Roman" w:cs="Times New Roman"/>
          <w:sz w:val="28"/>
          <w:szCs w:val="28"/>
        </w:rPr>
        <w:t> </w:t>
      </w:r>
      <w:r w:rsidR="00254C16" w:rsidRPr="00254C16">
        <w:rPr>
          <w:rFonts w:ascii="Times New Roman" w:eastAsia="Calibri" w:hAnsi="Times New Roman" w:cs="Times New Roman"/>
          <w:sz w:val="28"/>
          <w:szCs w:val="28"/>
        </w:rPr>
        <w:br/>
        <w:t> </w:t>
      </w:r>
    </w:p>
    <w:p w:rsidR="00254C16" w:rsidRDefault="00254C16" w:rsidP="00254C1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54C16">
        <w:rPr>
          <w:rFonts w:ascii="Times New Roman" w:eastAsia="Calibri" w:hAnsi="Times New Roman" w:cs="Times New Roman"/>
          <w:sz w:val="28"/>
          <w:szCs w:val="28"/>
        </w:rPr>
        <w:br/>
        <w:t> </w:t>
      </w:r>
    </w:p>
    <w:p w:rsidR="00254C16" w:rsidRDefault="00254C16" w:rsidP="00254C1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pacing w:after="0" w:line="240" w:lineRule="auto"/>
        <w:jc w:val="right"/>
        <w:rPr>
          <w:rFonts w:ascii="Times New Roman" w:eastAsia="Calibri" w:hAnsi="Times New Roman" w:cs="Times New Roman"/>
          <w:b/>
          <w:sz w:val="28"/>
          <w:szCs w:val="28"/>
        </w:rPr>
      </w:pPr>
      <w:r w:rsidRPr="00254C16">
        <w:rPr>
          <w:rFonts w:ascii="Times New Roman" w:eastAsia="Calibri" w:hAnsi="Times New Roman" w:cs="Times New Roman"/>
          <w:b/>
          <w:sz w:val="28"/>
          <w:szCs w:val="28"/>
        </w:rPr>
        <w:t>Составитель программы:</w:t>
      </w:r>
    </w:p>
    <w:p w:rsidR="00254C16" w:rsidRPr="00254C16" w:rsidRDefault="00254C16" w:rsidP="00254C16">
      <w:pPr>
        <w:spacing w:after="0" w:line="240" w:lineRule="auto"/>
        <w:jc w:val="right"/>
        <w:rPr>
          <w:rFonts w:ascii="Times New Roman" w:eastAsia="Calibri" w:hAnsi="Times New Roman" w:cs="Times New Roman"/>
          <w:b/>
          <w:sz w:val="28"/>
          <w:szCs w:val="28"/>
        </w:rPr>
      </w:pPr>
    </w:p>
    <w:p w:rsidR="00254C16" w:rsidRPr="00254C16" w:rsidRDefault="00254C16" w:rsidP="00254C16">
      <w:pPr>
        <w:spacing w:after="0" w:line="24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254C16">
        <w:rPr>
          <w:rFonts w:ascii="Times New Roman" w:eastAsia="Calibri" w:hAnsi="Times New Roman" w:cs="Times New Roman"/>
          <w:sz w:val="28"/>
          <w:szCs w:val="28"/>
        </w:rPr>
        <w:t>уч</w:t>
      </w:r>
      <w:r w:rsidR="00DD2ABD">
        <w:rPr>
          <w:rFonts w:ascii="Times New Roman" w:eastAsia="Calibri" w:hAnsi="Times New Roman" w:cs="Times New Roman"/>
          <w:sz w:val="28"/>
          <w:szCs w:val="28"/>
        </w:rPr>
        <w:t>итель математики Карпова Н.А.</w:t>
      </w:r>
    </w:p>
    <w:p w:rsidR="00254C16" w:rsidRPr="00254C16" w:rsidRDefault="00254C16" w:rsidP="00254C16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54C16">
        <w:rPr>
          <w:rFonts w:ascii="Times New Roman" w:eastAsia="Calibri" w:hAnsi="Times New Roman" w:cs="Times New Roman"/>
          <w:sz w:val="28"/>
          <w:szCs w:val="28"/>
        </w:rPr>
        <w:br/>
        <w:t> </w:t>
      </w:r>
      <w:r w:rsidRPr="00254C16">
        <w:rPr>
          <w:rFonts w:ascii="Times New Roman" w:eastAsia="Calibri" w:hAnsi="Times New Roman" w:cs="Times New Roman"/>
          <w:sz w:val="28"/>
          <w:szCs w:val="28"/>
        </w:rPr>
        <w:br/>
        <w:t> </w:t>
      </w: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254C16" w:rsidP="00254C16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254C16" w:rsidRPr="00254C16" w:rsidRDefault="00C90309" w:rsidP="00254C16">
      <w:pPr>
        <w:shd w:val="clear" w:color="auto" w:fill="FFFFFF"/>
        <w:autoSpaceDE w:val="0"/>
        <w:autoSpaceDN w:val="0"/>
        <w:adjustRightInd w:val="0"/>
        <w:spacing w:after="20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с.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Гуляево</w:t>
      </w:r>
      <w:proofErr w:type="spellEnd"/>
      <w:r>
        <w:rPr>
          <w:rFonts w:ascii="Times New Roman" w:eastAsia="Calibri" w:hAnsi="Times New Roman" w:cs="Times New Roman"/>
          <w:sz w:val="28"/>
          <w:szCs w:val="28"/>
        </w:rPr>
        <w:t xml:space="preserve"> 2020</w:t>
      </w:r>
      <w:r w:rsidR="00254C16" w:rsidRPr="00254C16">
        <w:rPr>
          <w:rFonts w:ascii="Times New Roman" w:eastAsia="Calibri" w:hAnsi="Times New Roman" w:cs="Times New Roman"/>
          <w:sz w:val="28"/>
          <w:szCs w:val="28"/>
        </w:rPr>
        <w:t xml:space="preserve"> г.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lastRenderedPageBreak/>
        <w:t>Пояснительная  записка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Изучение предмета «Геометрия» представляет собой неотъемлемое звено в системе непрерывного образования обучающихся.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ar-SA"/>
        </w:rPr>
      </w:pPr>
      <w:proofErr w:type="gramStart"/>
      <w:r w:rsidRPr="002E73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ar-SA"/>
        </w:rPr>
        <w:t>Рабочая учебная программа по геометрии для 8 класса составлена на основе  Федерального закона Российской Федерации от 29.12.2012  №ФЗ-273  «Об  образовании в Российской Федерации», Федерального Государственного образовательного стандарта основного общего образования (утвержден Приказом Министерства образования и науки РФ № 1897 от 17.12.2010 г.),</w:t>
      </w:r>
      <w:r w:rsidRPr="002E73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Pr="002E73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ar-SA"/>
        </w:rPr>
        <w:t xml:space="preserve">примерной учебной программы по предмету «Геометрия» (составитель Т. А. </w:t>
      </w:r>
      <w:proofErr w:type="spellStart"/>
      <w:r w:rsidRPr="002E73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ar-SA"/>
        </w:rPr>
        <w:t>Бурмистрова</w:t>
      </w:r>
      <w:proofErr w:type="spellEnd"/>
      <w:r w:rsidRPr="002E73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ar-SA"/>
        </w:rPr>
        <w:t>) М.: Просвещение, 2008 г.).</w:t>
      </w:r>
      <w:proofErr w:type="gramEnd"/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В примерную учебную программу по геометрии составителя Т. А. </w:t>
      </w:r>
      <w:proofErr w:type="spellStart"/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Бурмистровой</w:t>
      </w:r>
      <w:proofErr w:type="spellEnd"/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изменения не вносились.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Цель и задачи  учебного предмета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Цель: 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Задачи:</w:t>
      </w:r>
    </w:p>
    <w:p w:rsidR="007B6F48" w:rsidRPr="002E73A6" w:rsidRDefault="007B6F48" w:rsidP="00610EC1">
      <w:pPr>
        <w:numPr>
          <w:ilvl w:val="0"/>
          <w:numId w:val="41"/>
        </w:num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в направлении личностного развития: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• развитие логического и критического мышления, культуры речи, способности к умственному эксперименту;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• формирование у обучаю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• формирование качеств мышления, необходимых для адаптации в современном информационном обществе;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• развитие интереса к математическому творчеству и математических способностей;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br/>
      </w:r>
      <w:r w:rsidRPr="002E73A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2) в </w:t>
      </w:r>
      <w:proofErr w:type="spellStart"/>
      <w:r w:rsidRPr="002E73A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метапредметном</w:t>
      </w:r>
      <w:proofErr w:type="spellEnd"/>
      <w:r w:rsidRPr="002E73A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 направлении: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• формирование представлений о </w:t>
      </w:r>
      <w:r w:rsidR="005A2C7C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геометрии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как части общечеловеческой культуры, о значимости </w:t>
      </w:r>
      <w:r w:rsidR="005A2C7C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ее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в развитии цивилизации и современного общества;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• развитие представлений о </w:t>
      </w:r>
      <w:r w:rsidR="005A2C7C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геометрии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3) в предметном направлении: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• овладение знаниями и умениями, необходимыми для продолжения </w:t>
      </w:r>
      <w:r w:rsidR="005A2C7C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дальнейшего 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обучения, изучения смежных дисциплин, применения в повседневной жизни;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• 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Общая характеристика учебного предмета</w:t>
      </w:r>
    </w:p>
    <w:p w:rsidR="005A2C7C" w:rsidRPr="002E73A6" w:rsidRDefault="005A2C7C" w:rsidP="00610EC1">
      <w:pPr>
        <w:pStyle w:val="a3"/>
        <w:shd w:val="clear" w:color="auto" w:fill="FFFFFF"/>
        <w:tabs>
          <w:tab w:val="left" w:pos="709"/>
        </w:tabs>
        <w:spacing w:before="0" w:beforeAutospacing="0" w:after="0" w:afterAutospacing="0"/>
        <w:ind w:left="-284" w:firstLine="568"/>
        <w:jc w:val="both"/>
      </w:pPr>
      <w:r w:rsidRPr="002E73A6">
        <w:t>Геометрия</w:t>
      </w:r>
      <w:r w:rsidRPr="002E73A6">
        <w:rPr>
          <w:rStyle w:val="apple-converted-space"/>
        </w:rPr>
        <w:t> </w:t>
      </w:r>
      <w:r w:rsidRPr="002E73A6">
        <w:rPr>
          <w:rStyle w:val="a9"/>
        </w:rPr>
        <w:t>—</w:t>
      </w:r>
      <w:r w:rsidRPr="002E73A6">
        <w:rPr>
          <w:rStyle w:val="apple-converted-space"/>
          <w:i/>
          <w:iCs/>
        </w:rPr>
        <w:t> </w:t>
      </w:r>
      <w:r w:rsidRPr="002E73A6">
        <w:t>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 Овладение системой геометрических знаний и умений, необходимо для применения их в практической деятельности, изучения смежных дисциплин, продолжения образования.</w:t>
      </w:r>
    </w:p>
    <w:p w:rsidR="005A2C7C" w:rsidRPr="002E73A6" w:rsidRDefault="005A2C7C" w:rsidP="00610EC1">
      <w:pPr>
        <w:pStyle w:val="a3"/>
        <w:shd w:val="clear" w:color="auto" w:fill="FFFFFF"/>
        <w:tabs>
          <w:tab w:val="left" w:pos="709"/>
        </w:tabs>
        <w:spacing w:before="0" w:beforeAutospacing="0" w:after="0" w:afterAutospacing="0"/>
        <w:ind w:left="-284" w:firstLine="568"/>
        <w:jc w:val="both"/>
      </w:pPr>
      <w:r w:rsidRPr="002E73A6">
        <w:t>Геометрические умения и навыки продолжают интеллектуальное развитие учащихся, формирование качеств личности, необходимых че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. Таким образом, многие темы геометрии являются основой для изучения физики, географии, информатики, технологии, черчения, изобразительного искусства, астрономии</w:t>
      </w:r>
    </w:p>
    <w:p w:rsidR="005A2C7C" w:rsidRPr="002E73A6" w:rsidRDefault="005A2C7C" w:rsidP="00610EC1">
      <w:pPr>
        <w:pStyle w:val="a3"/>
        <w:shd w:val="clear" w:color="auto" w:fill="FFFFFF"/>
        <w:tabs>
          <w:tab w:val="left" w:pos="709"/>
        </w:tabs>
        <w:spacing w:before="0" w:beforeAutospacing="0" w:after="0" w:afterAutospacing="0"/>
        <w:ind w:left="-284" w:firstLine="568"/>
        <w:jc w:val="both"/>
        <w:rPr>
          <w:color w:val="000000" w:themeColor="text1"/>
        </w:rPr>
      </w:pPr>
      <w:r w:rsidRPr="002E73A6">
        <w:t xml:space="preserve">Предметы естественно-математического цикла дают учащимся знания о живой и неживой природе, о материальном единстве мира, о природных ресурсах и их использовании в хозяйственной </w:t>
      </w:r>
      <w:r w:rsidRPr="002E73A6">
        <w:lastRenderedPageBreak/>
        <w:t xml:space="preserve">деятельности человека. Общие учебно-воспитательные задачи этих предметов направлены на всестороннее гармоничное развитие личности. Важнейшим условием решения этих общих задач является осуществление и развитие </w:t>
      </w:r>
      <w:proofErr w:type="spellStart"/>
      <w:r w:rsidRPr="002E73A6">
        <w:t>межпредметных</w:t>
      </w:r>
      <w:proofErr w:type="spellEnd"/>
      <w:r w:rsidRPr="002E73A6">
        <w:t xml:space="preserve"> связей предметов, согласованной работы учителей-предметников. Изучение всех предметов естественнонаучного цикла тесно связано с математикой. Она дает учащимся систему знаний и умений, необходимых в повседневной жизни и трудовой деятельности человека, а также важных для изучения смежных предметов. На основе знаний по математике в первую очередь формируются </w:t>
      </w:r>
      <w:proofErr w:type="spellStart"/>
      <w:r w:rsidRPr="002E73A6">
        <w:t>общепредметные</w:t>
      </w:r>
      <w:proofErr w:type="spellEnd"/>
      <w:r w:rsidRPr="002E73A6">
        <w:t xml:space="preserve"> расчетно-измерительные умения. Преемственные связи с курсами </w:t>
      </w:r>
      <w:r w:rsidRPr="002E73A6">
        <w:rPr>
          <w:color w:val="000000" w:themeColor="text1"/>
        </w:rPr>
        <w:t>естественнонаучного цикла раскрывают практическое применение математических умений и навыков. Это способствует формированию у учащихся целостного, научного мировоззрения.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ar-SA"/>
        </w:rPr>
      </w:pPr>
      <w:proofErr w:type="gramStart"/>
      <w:r w:rsidRPr="002E73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ar-SA"/>
        </w:rPr>
        <w:t>Цель содержания раздела «Геометрия» — развить у обучаю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ств при решении задач вычислительного и конструктивного характера.</w:t>
      </w:r>
      <w:proofErr w:type="gramEnd"/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ar-SA"/>
        </w:rPr>
        <w:t xml:space="preserve">Существенная роль при этом отводится развитию геометрической интуиции. Сочетание наглядности со строгостью является неотъемлемой частью геометрических знаний. </w:t>
      </w:r>
    </w:p>
    <w:p w:rsidR="005A2C7C" w:rsidRPr="002E73A6" w:rsidRDefault="005A2C7C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610EC1" w:rsidRPr="002E73A6" w:rsidRDefault="00610EC1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Описание места учебного предмета в учебном плане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Предмет «</w:t>
      </w:r>
      <w:r w:rsidR="005A2C7C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Геометрия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» является необходимым компонентом общего образования школьников. Рабочая учебная программа по </w:t>
      </w:r>
      <w:r w:rsidR="009114F5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геометрии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для </w:t>
      </w:r>
      <w:r w:rsidR="009114F5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8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класса составлена из расчета часов, указанных в Базисном учебном плане образовательных учреждений общего образования и учебном плане М</w:t>
      </w:r>
      <w:r w:rsidR="009114F5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ОБ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У «</w:t>
      </w:r>
      <w:proofErr w:type="spellStart"/>
      <w:r w:rsidR="008D264A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Гуляевская</w:t>
      </w:r>
      <w:proofErr w:type="spellEnd"/>
      <w:r w:rsidR="008D264A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О</w:t>
      </w:r>
      <w:r w:rsidR="009114F5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ОШ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». Предмет «</w:t>
      </w:r>
      <w:r w:rsidR="009114F5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Геометрия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»  изучается в </w:t>
      </w:r>
      <w:r w:rsidR="009114F5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8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классе в объеме </w:t>
      </w:r>
      <w:r w:rsidR="004E5718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68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часов, из расчета </w:t>
      </w:r>
      <w:r w:rsidR="004E5718"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2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часа в неделю.</w:t>
      </w:r>
    </w:p>
    <w:p w:rsidR="007B6F48" w:rsidRPr="002E73A6" w:rsidRDefault="007B6F48" w:rsidP="00610EC1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4849B0" w:rsidRPr="002E73A6" w:rsidRDefault="004849B0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4849B0" w:rsidRPr="002E73A6" w:rsidRDefault="004849B0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10680B" w:rsidRPr="002E73A6" w:rsidRDefault="00C90309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="0010680B" w:rsidRPr="002E73A6">
        <w:rPr>
          <w:rFonts w:ascii="Times New Roman" w:hAnsi="Times New Roman" w:cs="Times New Roman"/>
          <w:b/>
          <w:sz w:val="24"/>
          <w:szCs w:val="24"/>
        </w:rPr>
        <w:t>ланируемые результаты освоения учебного предмета.</w:t>
      </w:r>
    </w:p>
    <w:p w:rsidR="00435274" w:rsidRPr="002E73A6" w:rsidRDefault="0010680B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="00435274"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Личностные, </w:t>
      </w:r>
      <w:proofErr w:type="spellStart"/>
      <w:r w:rsidR="00435274"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метапредметные</w:t>
      </w:r>
      <w:proofErr w:type="spellEnd"/>
      <w:r w:rsidR="00435274"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и предметные результаты освоения учебного предмета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Изучение геометрии в 8 классе обеспечивает достижение следующих образовательных  результатов: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в личностном направлении</w:t>
      </w: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: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1) 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контрпримеры</w:t>
      </w:r>
      <w:proofErr w:type="spellEnd"/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2) критичность мышления, умение распознавать логически некорректные высказывания, отличать гипотезу от факта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3) 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4) </w:t>
      </w:r>
      <w:proofErr w:type="spellStart"/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креативность</w:t>
      </w:r>
      <w:proofErr w:type="spellEnd"/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мышления, инициатива, находчивость, активность при решении математических задач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5) умение контролировать процесс и результат учебной математической деятельности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6) способность к эмоциональному восприятию математических объектов, задач, решений, рассуждений; 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в </w:t>
      </w:r>
      <w:proofErr w:type="spellStart"/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метапредметном</w:t>
      </w:r>
      <w:proofErr w:type="spellEnd"/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направлении: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1) 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2) умение видеть математическую задачу в контексте проблемной ситуации в других дисциплинах, в окружающей жизни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3) 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4) 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5) умение выдвигать гипотезы при решении учебных задач и понимать необходимость их проверки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6) умение применять индуктивные и дедуктивные способы рассуждений, видеть различные стратегии решения задач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7) понимание сущности алгоритмических предписаний и умение действовать в соответствии с предложенным алгоритмом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8) умение самостоятельно ставить цели, выбирать и создавать алгоритмы для решения учебных математических проблем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9) умение планировать и осуществлять деятельность, направленную на решение задач исследовательского характера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в предметном направлении: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1) овладение базовым понятийным аппаратом по основным разделам содержания; представление об основных изучаемых понятиях как важнейших математических моделях, позволяющих описывать и изучать реальные процессы и явления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3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4) овладение геометрическим языком, умение использовать его для описания предметов окружающего мира; развитие пространственных представлений и изобразительных умений, приобретение навыков геометрических построений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5) 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6) умение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435274" w:rsidRPr="002E73A6" w:rsidRDefault="00435274" w:rsidP="00435274">
      <w:pPr>
        <w:shd w:val="clear" w:color="auto" w:fill="FFFFFF"/>
        <w:tabs>
          <w:tab w:val="left" w:pos="709"/>
        </w:tabs>
        <w:suppressAutoHyphens/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E73A6">
        <w:rPr>
          <w:rFonts w:ascii="Times New Roman" w:eastAsia="Times New Roman" w:hAnsi="Times New Roman" w:cs="Times New Roman"/>
          <w:sz w:val="24"/>
          <w:szCs w:val="24"/>
          <w:lang w:eastAsia="ar-SA"/>
        </w:rPr>
        <w:t>7) 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DD2ABD" w:rsidRPr="002E73A6" w:rsidRDefault="00DD2ABD" w:rsidP="00DD2ABD">
      <w:pPr>
        <w:spacing w:after="0" w:line="240" w:lineRule="auto"/>
        <w:ind w:left="-426" w:right="-1" w:firstLine="568"/>
        <w:jc w:val="both"/>
        <w:rPr>
          <w:rFonts w:ascii="Times New Roman" w:eastAsia="Calibri" w:hAnsi="Times New Roman" w:cs="Times New Roman"/>
          <w:bCs/>
          <w:i/>
          <w:iCs/>
          <w:sz w:val="24"/>
          <w:szCs w:val="24"/>
        </w:rPr>
      </w:pPr>
    </w:p>
    <w:p w:rsidR="00DD2ABD" w:rsidRPr="002E73A6" w:rsidRDefault="00DD2ABD" w:rsidP="00DD2ABD">
      <w:pPr>
        <w:spacing w:after="0" w:line="240" w:lineRule="auto"/>
        <w:ind w:left="-426" w:right="-1" w:firstLine="568"/>
        <w:jc w:val="both"/>
        <w:rPr>
          <w:rFonts w:ascii="Times New Roman" w:eastAsia="Calibri" w:hAnsi="Times New Roman" w:cs="Times New Roman"/>
          <w:bCs/>
          <w:i/>
          <w:iCs/>
          <w:sz w:val="24"/>
          <w:szCs w:val="24"/>
        </w:rPr>
      </w:pPr>
      <w:r w:rsidRPr="002E73A6">
        <w:rPr>
          <w:rFonts w:ascii="Times New Roman" w:eastAsia="Calibri" w:hAnsi="Times New Roman" w:cs="Times New Roman"/>
          <w:bCs/>
          <w:i/>
          <w:iCs/>
          <w:sz w:val="24"/>
          <w:szCs w:val="24"/>
        </w:rPr>
        <w:t>В результате изучения геометрии ученик должен:</w:t>
      </w:r>
    </w:p>
    <w:p w:rsidR="00DD2ABD" w:rsidRPr="002E73A6" w:rsidRDefault="00DD2ABD" w:rsidP="00DD2ABD">
      <w:pPr>
        <w:shd w:val="clear" w:color="auto" w:fill="FFFFFF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b/>
          <w:iCs/>
          <w:sz w:val="24"/>
          <w:szCs w:val="24"/>
        </w:rPr>
      </w:pPr>
    </w:p>
    <w:p w:rsidR="00DD2ABD" w:rsidRPr="002E73A6" w:rsidRDefault="00DD2ABD" w:rsidP="00DD2ABD">
      <w:pPr>
        <w:shd w:val="clear" w:color="auto" w:fill="FFFFFF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3A6">
        <w:rPr>
          <w:rFonts w:ascii="Times New Roman" w:hAnsi="Times New Roman" w:cs="Times New Roman"/>
          <w:b/>
          <w:iCs/>
          <w:sz w:val="24"/>
          <w:szCs w:val="24"/>
        </w:rPr>
        <w:t>знать/понимать: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pacing w:val="-1"/>
          <w:sz w:val="24"/>
          <w:szCs w:val="24"/>
        </w:rPr>
        <w:t xml:space="preserve">значение математической науки для решения задач, возникающих в теории </w:t>
      </w:r>
      <w:r w:rsidRPr="002E73A6">
        <w:rPr>
          <w:rFonts w:ascii="Times New Roman" w:hAnsi="Times New Roman" w:cs="Times New Roman"/>
          <w:sz w:val="24"/>
          <w:szCs w:val="24"/>
        </w:rPr>
        <w:t xml:space="preserve">и на практике; 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 xml:space="preserve">широту и в тоже время ограниченность применения математических методов к анализу и исследованию процессов и </w:t>
      </w:r>
      <w:proofErr w:type="gramStart"/>
      <w:r w:rsidRPr="002E73A6">
        <w:rPr>
          <w:rFonts w:ascii="Times New Roman" w:hAnsi="Times New Roman" w:cs="Times New Roman"/>
          <w:sz w:val="24"/>
          <w:szCs w:val="24"/>
        </w:rPr>
        <w:t>явлен</w:t>
      </w:r>
      <w:proofErr w:type="gramEnd"/>
      <w:r w:rsidRPr="002E73A6">
        <w:rPr>
          <w:rFonts w:ascii="Times New Roman" w:hAnsi="Times New Roman" w:cs="Times New Roman"/>
          <w:sz w:val="24"/>
          <w:szCs w:val="24"/>
        </w:rPr>
        <w:t>; природе и обществе;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возникновения и развития геометрии;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 вероятностный характер всех процессов окружающего мира;</w:t>
      </w:r>
    </w:p>
    <w:p w:rsidR="00DD2ABD" w:rsidRPr="002E73A6" w:rsidRDefault="00DD2ABD" w:rsidP="00DD2ABD">
      <w:pPr>
        <w:shd w:val="clear" w:color="auto" w:fill="FFFFFF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3A6">
        <w:rPr>
          <w:rFonts w:ascii="Times New Roman" w:hAnsi="Times New Roman" w:cs="Times New Roman"/>
          <w:b/>
          <w:iCs/>
          <w:spacing w:val="-5"/>
          <w:sz w:val="24"/>
          <w:szCs w:val="24"/>
        </w:rPr>
        <w:t>уметь: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распознавать плоские геометрические фигуры, различать их взаимное расположение, аргументировать суждения, использовать определения, свойства, признаки;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изображать планиметрические фигуры, выполнять чертежи по условию задач, осуществлять преобразование фигур;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вычислять значения геометрических величин (длин, углов, площадей)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решать геометрические задачи, опираясь на изученные свойства фигур, отношений между ними, применяя дополнительные построения, алгебраический и простейший тригонометрический аппарат, соображения симметрии;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проводить доказательные рассуждения при решении задач, используя известные теоремы;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решать основные задачи на построение с помощью циркуля и линейки: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решать простейшие планиметрические задачи;</w:t>
      </w:r>
    </w:p>
    <w:p w:rsidR="00DD2ABD" w:rsidRPr="002E73A6" w:rsidRDefault="00DD2ABD" w:rsidP="00DD2ABD">
      <w:pPr>
        <w:shd w:val="clear" w:color="auto" w:fill="FFFFFF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b/>
          <w:iCs/>
          <w:sz w:val="24"/>
          <w:szCs w:val="24"/>
        </w:rPr>
        <w:lastRenderedPageBreak/>
        <w:t>владеть компетенциями:</w:t>
      </w:r>
      <w:r w:rsidRPr="002E73A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2E73A6">
        <w:rPr>
          <w:rFonts w:ascii="Times New Roman" w:hAnsi="Times New Roman" w:cs="Times New Roman"/>
          <w:sz w:val="24"/>
          <w:szCs w:val="24"/>
        </w:rPr>
        <w:t>познавательной, коммуникативной, информационной и рефлексивной;</w:t>
      </w:r>
    </w:p>
    <w:p w:rsidR="00DD2ABD" w:rsidRPr="002E73A6" w:rsidRDefault="00DD2ABD" w:rsidP="00DD2ABD">
      <w:pPr>
        <w:shd w:val="clear" w:color="auto" w:fill="FFFFFF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3A6">
        <w:rPr>
          <w:rFonts w:ascii="Times New Roman" w:hAnsi="Times New Roman" w:cs="Times New Roman"/>
          <w:b/>
          <w:iCs/>
          <w:sz w:val="24"/>
          <w:szCs w:val="24"/>
        </w:rPr>
        <w:t>решать следующие жизненно практические задачи: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самостоятельно приобретать и применять знания в различных ситуациях, работать в группах;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аргументировать и отстаивать свою точку зрения;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уметь слушать других, извлекать учебную информацию на основе сопоставительного анализа объектов;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пользоваться предметным указателем энциклопедий и справочников для нахождения информации, самостоятельно действовать в ситуации неопределённости при решении актуальных проблем;</w:t>
      </w:r>
    </w:p>
    <w:p w:rsidR="00DD2ABD" w:rsidRPr="002E73A6" w:rsidRDefault="00DD2ABD" w:rsidP="00DD2ABD">
      <w:pPr>
        <w:shd w:val="clear" w:color="auto" w:fill="FFFFFF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b/>
          <w:iCs/>
          <w:sz w:val="24"/>
          <w:szCs w:val="24"/>
        </w:rPr>
        <w:t>использовать</w:t>
      </w:r>
      <w:r w:rsidRPr="002E73A6">
        <w:rPr>
          <w:rFonts w:ascii="Times New Roman" w:hAnsi="Times New Roman" w:cs="Times New Roman"/>
          <w:iCs/>
          <w:sz w:val="24"/>
          <w:szCs w:val="24"/>
        </w:rPr>
        <w:t xml:space="preserve"> приобретённые знания и умения в   практической деятельности и в повседневной жизни: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при построениях геометрическими инструментами (линейка, угольник, циркуль, транспортир);</w:t>
      </w:r>
    </w:p>
    <w:p w:rsidR="00DD2ABD" w:rsidRPr="002E73A6" w:rsidRDefault="00DD2ABD" w:rsidP="00DD2ABD">
      <w:pPr>
        <w:widowControl w:val="0"/>
        <w:numPr>
          <w:ilvl w:val="0"/>
          <w:numId w:val="32"/>
        </w:numPr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left="-426" w:right="-1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для вычисления длин, площадей основных геометрических фигур с помощью формул, используя при необходимости справочники и технические средства.</w:t>
      </w:r>
    </w:p>
    <w:p w:rsidR="00DD2ABD" w:rsidRPr="002E73A6" w:rsidRDefault="00DD2ABD" w:rsidP="00DD2ABD">
      <w:pPr>
        <w:widowControl w:val="0"/>
        <w:shd w:val="clear" w:color="auto" w:fill="FFFFFF"/>
        <w:tabs>
          <w:tab w:val="left" w:pos="706"/>
        </w:tabs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hAnsi="Times New Roman" w:cs="Times New Roman"/>
          <w:sz w:val="24"/>
          <w:szCs w:val="24"/>
        </w:rPr>
      </w:pPr>
    </w:p>
    <w:p w:rsidR="006A7A12" w:rsidRPr="002E73A6" w:rsidRDefault="006A7A12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E73A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одержание</w:t>
      </w:r>
      <w:r w:rsidR="004849B0" w:rsidRPr="002E73A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учебного</w:t>
      </w:r>
      <w:r w:rsidR="00EF74AF" w:rsidRPr="002E73A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предмета</w:t>
      </w:r>
    </w:p>
    <w:p w:rsidR="00EF74AF" w:rsidRPr="002E73A6" w:rsidRDefault="00EF74AF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849B0" w:rsidRPr="002E73A6" w:rsidRDefault="004849B0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849B0" w:rsidRPr="002E73A6" w:rsidRDefault="00B01181" w:rsidP="00610EC1">
      <w:pPr>
        <w:pStyle w:val="a6"/>
        <w:numPr>
          <w:ilvl w:val="0"/>
          <w:numId w:val="42"/>
        </w:num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>Четырёхугольники – 14 ч</w:t>
      </w:r>
      <w:r w:rsidR="004849B0" w:rsidRPr="002E73A6">
        <w:rPr>
          <w:rFonts w:ascii="Times New Roman" w:hAnsi="Times New Roman" w:cs="Times New Roman"/>
          <w:b/>
          <w:sz w:val="24"/>
          <w:szCs w:val="24"/>
        </w:rPr>
        <w:t>.</w:t>
      </w:r>
    </w:p>
    <w:p w:rsidR="00B01181" w:rsidRPr="002E73A6" w:rsidRDefault="00B01181" w:rsidP="00610EC1">
      <w:pPr>
        <w:pStyle w:val="a6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Параллелограмм, его свойства и признаки. Прямоугольник, квадрат, ромб, их свойства и</w:t>
      </w:r>
      <w:r w:rsidR="004849B0" w:rsidRPr="002E73A6">
        <w:rPr>
          <w:rFonts w:ascii="Times New Roman" w:hAnsi="Times New Roman" w:cs="Times New Roman"/>
          <w:sz w:val="24"/>
          <w:szCs w:val="24"/>
        </w:rPr>
        <w:t xml:space="preserve"> </w:t>
      </w:r>
      <w:r w:rsidRPr="002E73A6">
        <w:rPr>
          <w:rFonts w:ascii="Times New Roman" w:hAnsi="Times New Roman" w:cs="Times New Roman"/>
          <w:sz w:val="24"/>
          <w:szCs w:val="24"/>
        </w:rPr>
        <w:t>признаки. Трапеция, средняя линия трапеции; равнобедренная трапеция.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В результате изучения данной темы учащиеся должны: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>знать:</w:t>
      </w:r>
      <w:r w:rsidRPr="002E73A6">
        <w:rPr>
          <w:rFonts w:ascii="Times New Roman" w:hAnsi="Times New Roman" w:cs="Times New Roman"/>
          <w:sz w:val="24"/>
          <w:szCs w:val="24"/>
        </w:rPr>
        <w:t xml:space="preserve">  что такое периметр многоугольника, какой многоугольник называется выпуклым; определения параллелограмма и трапеции, виды трапеций, формулировки свойств и признаков параллелограмма и равнобедренной трапеции; определения частных видов параллелограмма: прямоугольника, ромба и квадрата, формулировки их свойств и признаков; определения симметричных точек и фигур относительно прямой и точки.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E73A6">
        <w:rPr>
          <w:rFonts w:ascii="Times New Roman" w:hAnsi="Times New Roman" w:cs="Times New Roman"/>
          <w:b/>
          <w:sz w:val="24"/>
          <w:szCs w:val="24"/>
        </w:rPr>
        <w:t>уметь:</w:t>
      </w:r>
      <w:r w:rsidRPr="002E73A6">
        <w:rPr>
          <w:rFonts w:ascii="Times New Roman" w:hAnsi="Times New Roman" w:cs="Times New Roman"/>
          <w:sz w:val="24"/>
          <w:szCs w:val="24"/>
        </w:rPr>
        <w:t xml:space="preserve">  объяснить, какая фигура называется многоугольником, назвать его элементы;  вывести формулу суммы углов выпуклого многоугольника; находить углы многоугольников, их периметры; выполнять деление отрезка на </w:t>
      </w:r>
      <w:r w:rsidRPr="002E73A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E73A6">
        <w:rPr>
          <w:rFonts w:ascii="Times New Roman" w:hAnsi="Times New Roman" w:cs="Times New Roman"/>
          <w:sz w:val="24"/>
          <w:szCs w:val="24"/>
        </w:rPr>
        <w:t xml:space="preserve"> равных частей с помощью циркуля и линейки; используя свойства параллелограмма и равнобедренной трапеции; выполнять задачи на построение четырехугольников; доказывать изученные теоремы и применять их при решении задач;</w:t>
      </w:r>
      <w:proofErr w:type="gramEnd"/>
      <w:r w:rsidRPr="002E73A6">
        <w:rPr>
          <w:rFonts w:ascii="Times New Roman" w:hAnsi="Times New Roman" w:cs="Times New Roman"/>
          <w:sz w:val="24"/>
          <w:szCs w:val="24"/>
        </w:rPr>
        <w:t xml:space="preserve"> строить симметричные точки и распознавать фигуры, обладающие осевой симметрией и центральной симметрией.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B01181" w:rsidRPr="002E73A6" w:rsidRDefault="00B01181" w:rsidP="00610EC1">
      <w:pPr>
        <w:pStyle w:val="a6"/>
        <w:numPr>
          <w:ilvl w:val="0"/>
          <w:numId w:val="42"/>
        </w:num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>Площадь – 14 ч</w:t>
      </w:r>
      <w:r w:rsidR="004849B0" w:rsidRPr="002E73A6">
        <w:rPr>
          <w:rFonts w:ascii="Times New Roman" w:hAnsi="Times New Roman" w:cs="Times New Roman"/>
          <w:b/>
          <w:sz w:val="24"/>
          <w:szCs w:val="24"/>
        </w:rPr>
        <w:t>.</w:t>
      </w:r>
    </w:p>
    <w:p w:rsidR="00B01181" w:rsidRPr="002E73A6" w:rsidRDefault="00B01181" w:rsidP="00610EC1">
      <w:pPr>
        <w:pStyle w:val="NR"/>
        <w:widowControl w:val="0"/>
        <w:tabs>
          <w:tab w:val="left" w:pos="709"/>
        </w:tabs>
        <w:overflowPunct w:val="0"/>
        <w:autoSpaceDE w:val="0"/>
        <w:autoSpaceDN w:val="0"/>
        <w:adjustRightInd w:val="0"/>
        <w:ind w:left="-284" w:firstLine="568"/>
        <w:jc w:val="both"/>
        <w:textAlignment w:val="baseline"/>
        <w:rPr>
          <w:szCs w:val="24"/>
        </w:rPr>
      </w:pPr>
      <w:r w:rsidRPr="002E73A6">
        <w:rPr>
          <w:szCs w:val="24"/>
        </w:rPr>
        <w:t>Площадь прямоугольника. Площадь параллелограмма, треугольника и трапеции (основные формулы). Формулы, выражающие площадь треугольника: через две стороны и угол между ними. Теорема Пифагора. Признаки равенства прямоугольных треугольников.</w:t>
      </w:r>
    </w:p>
    <w:p w:rsidR="00B01181" w:rsidRPr="002E73A6" w:rsidRDefault="00B01181" w:rsidP="00610EC1">
      <w:pPr>
        <w:pStyle w:val="NR"/>
        <w:widowControl w:val="0"/>
        <w:tabs>
          <w:tab w:val="left" w:pos="709"/>
        </w:tabs>
        <w:overflowPunct w:val="0"/>
        <w:autoSpaceDE w:val="0"/>
        <w:autoSpaceDN w:val="0"/>
        <w:adjustRightInd w:val="0"/>
        <w:ind w:left="-284" w:firstLine="568"/>
        <w:jc w:val="both"/>
        <w:textAlignment w:val="baseline"/>
        <w:rPr>
          <w:szCs w:val="24"/>
        </w:rPr>
      </w:pPr>
      <w:r w:rsidRPr="002E73A6">
        <w:rPr>
          <w:szCs w:val="24"/>
        </w:rPr>
        <w:t>В результате изучения данной темы учащиеся должны: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>знать:</w:t>
      </w:r>
      <w:r w:rsidRPr="002E73A6">
        <w:rPr>
          <w:rFonts w:ascii="Times New Roman" w:hAnsi="Times New Roman" w:cs="Times New Roman"/>
          <w:sz w:val="24"/>
          <w:szCs w:val="24"/>
        </w:rPr>
        <w:t xml:space="preserve">  основные свойства площадей и формулы для вычисления площадей прямоугольника, параллелограмма, треугольника и трапеции; теорему об отношении площадей треугольников, имеющих по равному углу; теорему Пифагора и обратную ей теорему, область их применения, пифагоровы тройки.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>уметь:</w:t>
      </w:r>
      <w:r w:rsidRPr="002E73A6">
        <w:rPr>
          <w:rFonts w:ascii="Times New Roman" w:hAnsi="Times New Roman" w:cs="Times New Roman"/>
          <w:sz w:val="24"/>
          <w:szCs w:val="24"/>
        </w:rPr>
        <w:t xml:space="preserve">   выводить формулы для вычисления площадей </w:t>
      </w:r>
      <w:proofErr w:type="spellStart"/>
      <w:r w:rsidRPr="002E73A6">
        <w:rPr>
          <w:rFonts w:ascii="Times New Roman" w:hAnsi="Times New Roman" w:cs="Times New Roman"/>
          <w:sz w:val="24"/>
          <w:szCs w:val="24"/>
        </w:rPr>
        <w:t>прямоугольника</w:t>
      </w:r>
      <w:proofErr w:type="gramStart"/>
      <w:r w:rsidRPr="002E73A6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2E73A6">
        <w:rPr>
          <w:rFonts w:ascii="Times New Roman" w:hAnsi="Times New Roman" w:cs="Times New Roman"/>
          <w:sz w:val="24"/>
          <w:szCs w:val="24"/>
        </w:rPr>
        <w:t>араллелограмма</w:t>
      </w:r>
      <w:proofErr w:type="spellEnd"/>
      <w:r w:rsidRPr="002E73A6">
        <w:rPr>
          <w:rFonts w:ascii="Times New Roman" w:hAnsi="Times New Roman" w:cs="Times New Roman"/>
          <w:sz w:val="24"/>
          <w:szCs w:val="24"/>
        </w:rPr>
        <w:t>, треугольника и трапеции и использовать их при решении задач; доказывать теорему Пифагора и обратную ей теорему; применять все изученные формулы и теоремы при решении задач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B01181" w:rsidRPr="002E73A6" w:rsidRDefault="00B01181" w:rsidP="00610EC1">
      <w:pPr>
        <w:pStyle w:val="a6"/>
        <w:numPr>
          <w:ilvl w:val="0"/>
          <w:numId w:val="42"/>
        </w:num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>Подобные треугольники – 19 ч</w:t>
      </w:r>
      <w:r w:rsidR="004849B0" w:rsidRPr="002E73A6">
        <w:rPr>
          <w:rFonts w:ascii="Times New Roman" w:hAnsi="Times New Roman" w:cs="Times New Roman"/>
          <w:b/>
          <w:sz w:val="24"/>
          <w:szCs w:val="24"/>
        </w:rPr>
        <w:t>.</w:t>
      </w:r>
    </w:p>
    <w:p w:rsidR="00B01181" w:rsidRPr="002E73A6" w:rsidRDefault="00B01181" w:rsidP="00610EC1">
      <w:pPr>
        <w:pStyle w:val="NR"/>
        <w:widowControl w:val="0"/>
        <w:tabs>
          <w:tab w:val="left" w:pos="709"/>
        </w:tabs>
        <w:overflowPunct w:val="0"/>
        <w:autoSpaceDE w:val="0"/>
        <w:autoSpaceDN w:val="0"/>
        <w:adjustRightInd w:val="0"/>
        <w:ind w:left="-284" w:firstLine="568"/>
        <w:jc w:val="both"/>
        <w:textAlignment w:val="baseline"/>
        <w:rPr>
          <w:szCs w:val="24"/>
        </w:rPr>
      </w:pPr>
      <w:r w:rsidRPr="002E73A6">
        <w:rPr>
          <w:szCs w:val="24"/>
        </w:rPr>
        <w:t>Подобие треугольников; коэффициент подобия. Признаки подобия треугольников. Связь между площадями подобных фигур. Синус, косинус, тангенс, котангенс острого угла прямоугольного треугольника.</w:t>
      </w:r>
    </w:p>
    <w:p w:rsidR="00B01181" w:rsidRPr="002E73A6" w:rsidRDefault="00B01181" w:rsidP="00610EC1">
      <w:pPr>
        <w:pStyle w:val="a7"/>
        <w:widowControl w:val="0"/>
        <w:tabs>
          <w:tab w:val="left" w:pos="709"/>
        </w:tabs>
        <w:ind w:left="-284" w:firstLine="568"/>
        <w:jc w:val="both"/>
      </w:pPr>
      <w:r w:rsidRPr="002E73A6">
        <w:t>В результате изучения данной темы учащиеся должны: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 xml:space="preserve">знать: </w:t>
      </w:r>
      <w:r w:rsidRPr="002E73A6">
        <w:rPr>
          <w:rFonts w:ascii="Times New Roman" w:hAnsi="Times New Roman" w:cs="Times New Roman"/>
          <w:sz w:val="24"/>
          <w:szCs w:val="24"/>
        </w:rPr>
        <w:t xml:space="preserve">определения пропорциональных отрезков и подобных треугольников; теорему об отношении подобных треугольников; признаки подобия треугольников; теоремы о средней линии </w:t>
      </w:r>
      <w:r w:rsidRPr="002E73A6">
        <w:rPr>
          <w:rFonts w:ascii="Times New Roman" w:hAnsi="Times New Roman" w:cs="Times New Roman"/>
          <w:sz w:val="24"/>
          <w:szCs w:val="24"/>
        </w:rPr>
        <w:lastRenderedPageBreak/>
        <w:t xml:space="preserve">треугольника, точке пересечения медиан треугольника и пропорциональных отрезках в прямоугольном </w:t>
      </w:r>
      <w:proofErr w:type="spellStart"/>
      <w:r w:rsidRPr="002E73A6">
        <w:rPr>
          <w:rFonts w:ascii="Times New Roman" w:hAnsi="Times New Roman" w:cs="Times New Roman"/>
          <w:sz w:val="24"/>
          <w:szCs w:val="24"/>
        </w:rPr>
        <w:t>треугольнике</w:t>
      </w:r>
      <w:proofErr w:type="gramStart"/>
      <w:r w:rsidRPr="002E73A6">
        <w:rPr>
          <w:rFonts w:ascii="Times New Roman" w:hAnsi="Times New Roman" w:cs="Times New Roman"/>
          <w:sz w:val="24"/>
          <w:szCs w:val="24"/>
        </w:rPr>
        <w:t>.о</w:t>
      </w:r>
      <w:proofErr w:type="gramEnd"/>
      <w:r w:rsidRPr="002E73A6">
        <w:rPr>
          <w:rFonts w:ascii="Times New Roman" w:hAnsi="Times New Roman" w:cs="Times New Roman"/>
          <w:sz w:val="24"/>
          <w:szCs w:val="24"/>
        </w:rPr>
        <w:t>пределения</w:t>
      </w:r>
      <w:proofErr w:type="spellEnd"/>
      <w:r w:rsidRPr="002E73A6">
        <w:rPr>
          <w:rFonts w:ascii="Times New Roman" w:hAnsi="Times New Roman" w:cs="Times New Roman"/>
          <w:sz w:val="24"/>
          <w:szCs w:val="24"/>
        </w:rPr>
        <w:t xml:space="preserve"> синуса, косинуса и тангенса острого угла прямоугольного треугольника, значения синуса, косинуса и тангенса для углов 30</w:t>
      </w:r>
      <w:r w:rsidRPr="002E73A6">
        <w:rPr>
          <w:rFonts w:ascii="Times New Roman" w:hAnsi="Times New Roman" w:cs="Times New Roman"/>
          <w:sz w:val="24"/>
          <w:szCs w:val="24"/>
        </w:rPr>
        <w:sym w:font="Symbol" w:char="F0B0"/>
      </w:r>
      <w:r w:rsidRPr="002E73A6">
        <w:rPr>
          <w:rFonts w:ascii="Times New Roman" w:hAnsi="Times New Roman" w:cs="Times New Roman"/>
          <w:sz w:val="24"/>
          <w:szCs w:val="24"/>
        </w:rPr>
        <w:t>, 45</w:t>
      </w:r>
      <w:r w:rsidRPr="002E73A6">
        <w:rPr>
          <w:rFonts w:ascii="Times New Roman" w:hAnsi="Times New Roman" w:cs="Times New Roman"/>
          <w:sz w:val="24"/>
          <w:szCs w:val="24"/>
        </w:rPr>
        <w:sym w:font="Symbol" w:char="F0B0"/>
      </w:r>
      <w:r w:rsidRPr="002E73A6">
        <w:rPr>
          <w:rFonts w:ascii="Times New Roman" w:hAnsi="Times New Roman" w:cs="Times New Roman"/>
          <w:sz w:val="24"/>
          <w:szCs w:val="24"/>
        </w:rPr>
        <w:t xml:space="preserve"> и 60</w:t>
      </w:r>
      <w:r w:rsidRPr="002E73A6">
        <w:rPr>
          <w:rFonts w:ascii="Times New Roman" w:hAnsi="Times New Roman" w:cs="Times New Roman"/>
          <w:sz w:val="24"/>
          <w:szCs w:val="24"/>
        </w:rPr>
        <w:sym w:font="Symbol" w:char="F0B0"/>
      </w:r>
      <w:r w:rsidRPr="002E73A6">
        <w:rPr>
          <w:rFonts w:ascii="Times New Roman" w:hAnsi="Times New Roman" w:cs="Times New Roman"/>
          <w:sz w:val="24"/>
          <w:szCs w:val="24"/>
        </w:rPr>
        <w:t>, метрические соотношения.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>уметь:</w:t>
      </w:r>
      <w:r w:rsidRPr="002E73A6">
        <w:rPr>
          <w:rFonts w:ascii="Times New Roman" w:hAnsi="Times New Roman" w:cs="Times New Roman"/>
          <w:sz w:val="24"/>
          <w:szCs w:val="24"/>
        </w:rPr>
        <w:t xml:space="preserve"> определять подобные треугольники; находить неизвестные величины из пропорциональных отношений; доказывать признаки подобия; применять все изученные теоремы при решении задач; знать отношения периметров и площадей; доказывать основное тригонометрическое тождество применять все изученные формулы, значения синуса, косинуса, тангенса, метрические отношения при решении задач.</w:t>
      </w:r>
    </w:p>
    <w:p w:rsidR="004849B0" w:rsidRPr="002E73A6" w:rsidRDefault="004849B0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B01181" w:rsidRPr="002E73A6" w:rsidRDefault="00B01181" w:rsidP="00610EC1">
      <w:pPr>
        <w:pStyle w:val="a6"/>
        <w:numPr>
          <w:ilvl w:val="0"/>
          <w:numId w:val="42"/>
        </w:num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>Окружность – 17 ч</w:t>
      </w:r>
      <w:r w:rsidR="004849B0" w:rsidRPr="002E73A6">
        <w:rPr>
          <w:rFonts w:ascii="Times New Roman" w:hAnsi="Times New Roman" w:cs="Times New Roman"/>
          <w:b/>
          <w:sz w:val="24"/>
          <w:szCs w:val="24"/>
        </w:rPr>
        <w:t>.</w:t>
      </w:r>
    </w:p>
    <w:p w:rsidR="00B01181" w:rsidRPr="002E73A6" w:rsidRDefault="00B01181" w:rsidP="00610EC1">
      <w:pPr>
        <w:pStyle w:val="NR"/>
        <w:widowControl w:val="0"/>
        <w:tabs>
          <w:tab w:val="left" w:pos="709"/>
        </w:tabs>
        <w:overflowPunct w:val="0"/>
        <w:autoSpaceDE w:val="0"/>
        <w:autoSpaceDN w:val="0"/>
        <w:adjustRightInd w:val="0"/>
        <w:ind w:left="-284" w:firstLine="568"/>
        <w:jc w:val="both"/>
        <w:textAlignment w:val="baseline"/>
        <w:rPr>
          <w:szCs w:val="24"/>
        </w:rPr>
      </w:pPr>
      <w:r w:rsidRPr="002E73A6">
        <w:rPr>
          <w:szCs w:val="24"/>
        </w:rPr>
        <w:t xml:space="preserve">Центр, радиус, диаметр. Дуга, хорда.  Центральный, вписанный угол; величина вписанного угла. Взаимное расположение прямой и окружности, двух окружностей. Касательная и секущая к окружности; равенство касательных, проведенных из одной точки. Метрические соотношения в окружности: свойства секущих, касательных, хорд. </w:t>
      </w:r>
    </w:p>
    <w:p w:rsidR="00B01181" w:rsidRPr="002E73A6" w:rsidRDefault="00B01181" w:rsidP="00610EC1">
      <w:pPr>
        <w:pStyle w:val="NR"/>
        <w:widowControl w:val="0"/>
        <w:tabs>
          <w:tab w:val="left" w:pos="709"/>
        </w:tabs>
        <w:overflowPunct w:val="0"/>
        <w:autoSpaceDE w:val="0"/>
        <w:autoSpaceDN w:val="0"/>
        <w:adjustRightInd w:val="0"/>
        <w:ind w:left="-284" w:firstLine="568"/>
        <w:jc w:val="both"/>
        <w:textAlignment w:val="baseline"/>
        <w:rPr>
          <w:szCs w:val="24"/>
        </w:rPr>
      </w:pPr>
      <w:r w:rsidRPr="002E73A6">
        <w:rPr>
          <w:szCs w:val="24"/>
        </w:rPr>
        <w:t xml:space="preserve">Окружность, вписанная в треугольник, и окружность, описанная около треугольника. Вписанные и описанные четырехугольники. </w:t>
      </w:r>
    </w:p>
    <w:p w:rsidR="00B01181" w:rsidRPr="002E73A6" w:rsidRDefault="00B01181" w:rsidP="00610EC1">
      <w:pPr>
        <w:pStyle w:val="a7"/>
        <w:widowControl w:val="0"/>
        <w:tabs>
          <w:tab w:val="left" w:pos="709"/>
        </w:tabs>
        <w:ind w:left="-284" w:firstLine="568"/>
        <w:jc w:val="both"/>
      </w:pPr>
      <w:r w:rsidRPr="002E73A6">
        <w:t>В результате изучения данной темы учащиеся должны: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E73A6">
        <w:rPr>
          <w:rFonts w:ascii="Times New Roman" w:hAnsi="Times New Roman" w:cs="Times New Roman"/>
          <w:b/>
          <w:sz w:val="24"/>
          <w:szCs w:val="24"/>
        </w:rPr>
        <w:t xml:space="preserve">знать: </w:t>
      </w:r>
      <w:r w:rsidRPr="002E73A6">
        <w:rPr>
          <w:rFonts w:ascii="Times New Roman" w:hAnsi="Times New Roman" w:cs="Times New Roman"/>
          <w:sz w:val="24"/>
          <w:szCs w:val="24"/>
        </w:rPr>
        <w:t xml:space="preserve"> возможные случаи взаимного расположения прямой и окружности; определение касательной, свойство и признак касательной; какой угол называется центральным и какой вписанным, как определяется градусная мера дуги окружности, теорему о вписанном угле, следствия из нее и теорему о произведении отрезков пересекающихся хорд; теоремы о биссектрисе угла и о серединном перпендикуляре к отрезку, их следствия,  теорему о пересечении высот треугольника;</w:t>
      </w:r>
      <w:proofErr w:type="gramEnd"/>
      <w:r w:rsidRPr="002E73A6">
        <w:rPr>
          <w:rFonts w:ascii="Times New Roman" w:hAnsi="Times New Roman" w:cs="Times New Roman"/>
          <w:sz w:val="24"/>
          <w:szCs w:val="24"/>
        </w:rPr>
        <w:t xml:space="preserve"> какая </w:t>
      </w:r>
      <w:proofErr w:type="gramStart"/>
      <w:r w:rsidRPr="002E73A6">
        <w:rPr>
          <w:rFonts w:ascii="Times New Roman" w:hAnsi="Times New Roman" w:cs="Times New Roman"/>
          <w:sz w:val="24"/>
          <w:szCs w:val="24"/>
        </w:rPr>
        <w:t>окружность</w:t>
      </w:r>
      <w:proofErr w:type="gramEnd"/>
      <w:r w:rsidRPr="002E73A6">
        <w:rPr>
          <w:rFonts w:ascii="Times New Roman" w:hAnsi="Times New Roman" w:cs="Times New Roman"/>
          <w:sz w:val="24"/>
          <w:szCs w:val="24"/>
        </w:rPr>
        <w:t xml:space="preserve"> называется вписанной в многоугольник и </w:t>
      </w:r>
      <w:proofErr w:type="gramStart"/>
      <w:r w:rsidRPr="002E73A6">
        <w:rPr>
          <w:rFonts w:ascii="Times New Roman" w:hAnsi="Times New Roman" w:cs="Times New Roman"/>
          <w:sz w:val="24"/>
          <w:szCs w:val="24"/>
        </w:rPr>
        <w:t>какая</w:t>
      </w:r>
      <w:proofErr w:type="gramEnd"/>
      <w:r w:rsidRPr="002E73A6">
        <w:rPr>
          <w:rFonts w:ascii="Times New Roman" w:hAnsi="Times New Roman" w:cs="Times New Roman"/>
          <w:sz w:val="24"/>
          <w:szCs w:val="24"/>
        </w:rPr>
        <w:t xml:space="preserve"> описанной около многоугольника, теоремы об окружности, вписанной в треугольник, и об окружности, описанной около треугольника; свойства вписанного и описанного четырехугольников.</w:t>
      </w:r>
    </w:p>
    <w:p w:rsidR="00B01181" w:rsidRPr="002E73A6" w:rsidRDefault="00B01181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>уметь</w:t>
      </w:r>
      <w:r w:rsidRPr="002E73A6">
        <w:rPr>
          <w:rFonts w:ascii="Times New Roman" w:hAnsi="Times New Roman" w:cs="Times New Roman"/>
          <w:sz w:val="24"/>
          <w:szCs w:val="24"/>
        </w:rPr>
        <w:t>:  выполнять задачи на построение окружностей и касательных, определять отрезки хорд окружностей; выполнять построение замечательных точек треугольника; применять все изученные теоремы при решении задач.</w:t>
      </w:r>
    </w:p>
    <w:p w:rsidR="004849B0" w:rsidRPr="002E73A6" w:rsidRDefault="004849B0" w:rsidP="00610EC1">
      <w:p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4849B0" w:rsidRPr="002E73A6" w:rsidRDefault="009E1655" w:rsidP="00610EC1">
      <w:pPr>
        <w:pStyle w:val="a6"/>
        <w:numPr>
          <w:ilvl w:val="0"/>
          <w:numId w:val="42"/>
        </w:numPr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3A6">
        <w:rPr>
          <w:rFonts w:ascii="Times New Roman" w:hAnsi="Times New Roman" w:cs="Times New Roman"/>
          <w:b/>
          <w:sz w:val="24"/>
          <w:szCs w:val="24"/>
        </w:rPr>
        <w:t>Повторение – 4</w:t>
      </w:r>
      <w:r w:rsidR="00B01181" w:rsidRPr="002E73A6">
        <w:rPr>
          <w:rFonts w:ascii="Times New Roman" w:hAnsi="Times New Roman" w:cs="Times New Roman"/>
          <w:b/>
          <w:sz w:val="24"/>
          <w:szCs w:val="24"/>
        </w:rPr>
        <w:t xml:space="preserve"> ч</w:t>
      </w:r>
      <w:r w:rsidR="004849B0" w:rsidRPr="002E73A6">
        <w:rPr>
          <w:rFonts w:ascii="Times New Roman" w:hAnsi="Times New Roman" w:cs="Times New Roman"/>
          <w:b/>
          <w:sz w:val="24"/>
          <w:szCs w:val="24"/>
        </w:rPr>
        <w:t>.</w:t>
      </w:r>
    </w:p>
    <w:p w:rsidR="00B01181" w:rsidRPr="002E73A6" w:rsidRDefault="00B01181" w:rsidP="00610EC1">
      <w:pPr>
        <w:pStyle w:val="a6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73A6">
        <w:rPr>
          <w:rFonts w:ascii="Times New Roman" w:hAnsi="Times New Roman" w:cs="Times New Roman"/>
          <w:sz w:val="24"/>
          <w:szCs w:val="24"/>
        </w:rPr>
        <w:t>Закрепление знаний, умений и навыков.</w:t>
      </w:r>
    </w:p>
    <w:p w:rsidR="006A7A12" w:rsidRPr="004849B0" w:rsidRDefault="006A7A12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6A7A12" w:rsidRPr="004849B0" w:rsidRDefault="006A7A12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6A7A12" w:rsidRPr="004849B0" w:rsidRDefault="006A7A12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6A7A12" w:rsidRPr="004849B0" w:rsidRDefault="006A7A12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6A7A12" w:rsidRPr="004849B0" w:rsidRDefault="006A7A12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3524F" w:rsidRPr="004849B0" w:rsidRDefault="0073524F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3524F" w:rsidRPr="004849B0" w:rsidRDefault="0073524F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3524F" w:rsidRPr="004849B0" w:rsidRDefault="0073524F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3524F" w:rsidRPr="004849B0" w:rsidRDefault="0073524F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3524F" w:rsidRPr="004849B0" w:rsidRDefault="0073524F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73524F" w:rsidRPr="004849B0" w:rsidRDefault="0073524F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EF74AF" w:rsidRPr="004849B0" w:rsidRDefault="00EF74AF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EF74AF" w:rsidRPr="004849B0" w:rsidRDefault="00EF74AF" w:rsidP="00610EC1">
      <w:pPr>
        <w:shd w:val="clear" w:color="auto" w:fill="FFFFFF"/>
        <w:tabs>
          <w:tab w:val="left" w:pos="709"/>
        </w:tabs>
        <w:spacing w:after="0" w:line="240" w:lineRule="auto"/>
        <w:ind w:left="-284" w:firstLine="56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234F8C" w:rsidRDefault="00234F8C" w:rsidP="001667BC">
      <w:pPr>
        <w:spacing w:after="0" w:line="240" w:lineRule="auto"/>
        <w:ind w:right="-143"/>
        <w:jc w:val="center"/>
        <w:rPr>
          <w:rFonts w:ascii="Times New Roman" w:hAnsi="Times New Roman" w:cs="Times New Roman"/>
          <w:b/>
          <w:sz w:val="28"/>
          <w:szCs w:val="28"/>
        </w:rPr>
        <w:sectPr w:rsidR="00234F8C" w:rsidSect="00610EC1">
          <w:pgSz w:w="11906" w:h="16838"/>
          <w:pgMar w:top="709" w:right="567" w:bottom="426" w:left="1134" w:header="709" w:footer="709" w:gutter="0"/>
          <w:cols w:space="708"/>
          <w:docGrid w:linePitch="360"/>
        </w:sectPr>
      </w:pPr>
    </w:p>
    <w:p w:rsidR="001667BC" w:rsidRPr="00FD1001" w:rsidRDefault="001667BC" w:rsidP="001667BC">
      <w:pPr>
        <w:spacing w:after="0" w:line="240" w:lineRule="auto"/>
        <w:ind w:right="-14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D1001">
        <w:rPr>
          <w:rFonts w:ascii="Times New Roman" w:hAnsi="Times New Roman" w:cs="Times New Roman"/>
          <w:b/>
          <w:sz w:val="28"/>
          <w:szCs w:val="28"/>
        </w:rPr>
        <w:lastRenderedPageBreak/>
        <w:t>Тематическое планирование</w:t>
      </w:r>
    </w:p>
    <w:p w:rsidR="001667BC" w:rsidRPr="00FD1001" w:rsidRDefault="001667BC" w:rsidP="001667BC">
      <w:pPr>
        <w:tabs>
          <w:tab w:val="left" w:pos="1695"/>
        </w:tabs>
        <w:spacing w:after="0" w:line="240" w:lineRule="auto"/>
        <w:ind w:right="-143"/>
        <w:rPr>
          <w:rFonts w:ascii="Times New Roman" w:hAnsi="Times New Roman" w:cs="Times New Roman"/>
          <w:sz w:val="28"/>
          <w:szCs w:val="28"/>
        </w:rPr>
      </w:pPr>
    </w:p>
    <w:p w:rsidR="001667BC" w:rsidRPr="00FD1001" w:rsidRDefault="001667BC" w:rsidP="001667BC">
      <w:pPr>
        <w:tabs>
          <w:tab w:val="left" w:pos="1695"/>
        </w:tabs>
        <w:spacing w:after="0" w:line="240" w:lineRule="auto"/>
        <w:ind w:right="-143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1502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90"/>
        <w:gridCol w:w="5370"/>
        <w:gridCol w:w="2035"/>
        <w:gridCol w:w="2243"/>
        <w:gridCol w:w="2088"/>
        <w:gridCol w:w="2300"/>
      </w:tblGrid>
      <w:tr w:rsidR="001667BC" w:rsidRPr="00104C15" w:rsidTr="001A2E05">
        <w:trPr>
          <w:trHeight w:hRule="exact" w:val="851"/>
        </w:trPr>
        <w:tc>
          <w:tcPr>
            <w:tcW w:w="990" w:type="dxa"/>
            <w:vMerge w:val="restart"/>
            <w:vAlign w:val="center"/>
          </w:tcPr>
          <w:p w:rsidR="001667BC" w:rsidRPr="00104C15" w:rsidRDefault="001667B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proofErr w:type="gramStart"/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proofErr w:type="spellStart"/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5370" w:type="dxa"/>
            <w:vMerge w:val="restart"/>
            <w:vAlign w:val="center"/>
          </w:tcPr>
          <w:p w:rsidR="001667BC" w:rsidRPr="00104C15" w:rsidRDefault="001667B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2035" w:type="dxa"/>
            <w:vMerge w:val="restart"/>
            <w:vAlign w:val="center"/>
          </w:tcPr>
          <w:p w:rsidR="001667BC" w:rsidRPr="00104C15" w:rsidRDefault="001667BC" w:rsidP="001A2E05">
            <w:pPr>
              <w:tabs>
                <w:tab w:val="left" w:pos="1695"/>
              </w:tabs>
              <w:spacing w:after="0" w:line="240" w:lineRule="auto"/>
              <w:ind w:right="2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аксимальная нагрузка учащегося, </w:t>
            </w:r>
            <w:proofErr w:type="gramStart"/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  <w:proofErr w:type="gramEnd"/>
          </w:p>
        </w:tc>
        <w:tc>
          <w:tcPr>
            <w:tcW w:w="6631" w:type="dxa"/>
            <w:gridSpan w:val="3"/>
            <w:vAlign w:val="center"/>
          </w:tcPr>
          <w:p w:rsidR="001667BC" w:rsidRPr="00104C15" w:rsidRDefault="001667B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>Из них</w:t>
            </w:r>
          </w:p>
        </w:tc>
      </w:tr>
      <w:tr w:rsidR="00234F8C" w:rsidRPr="00104C15" w:rsidTr="001A2E05">
        <w:trPr>
          <w:trHeight w:hRule="exact" w:val="851"/>
        </w:trPr>
        <w:tc>
          <w:tcPr>
            <w:tcW w:w="990" w:type="dxa"/>
            <w:vMerge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370" w:type="dxa"/>
            <w:vMerge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035" w:type="dxa"/>
            <w:vMerge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43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</w:t>
            </w:r>
          </w:p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бота</w:t>
            </w:r>
          </w:p>
        </w:tc>
        <w:tc>
          <w:tcPr>
            <w:tcW w:w="2088" w:type="dxa"/>
            <w:vAlign w:val="center"/>
          </w:tcPr>
          <w:p w:rsidR="00234F8C" w:rsidRDefault="00234F8C" w:rsidP="001A2E0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ачет</w:t>
            </w:r>
          </w:p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00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>Самостоятельная</w:t>
            </w:r>
          </w:p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бота</w:t>
            </w:r>
          </w:p>
        </w:tc>
      </w:tr>
      <w:tr w:rsidR="00234F8C" w:rsidRPr="00104C15" w:rsidTr="001A2E05">
        <w:trPr>
          <w:trHeight w:hRule="exact" w:val="567"/>
        </w:trPr>
        <w:tc>
          <w:tcPr>
            <w:tcW w:w="990" w:type="dxa"/>
            <w:vAlign w:val="center"/>
          </w:tcPr>
          <w:p w:rsidR="00234F8C" w:rsidRPr="00234F8C" w:rsidRDefault="009E1655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370" w:type="dxa"/>
            <w:vAlign w:val="center"/>
          </w:tcPr>
          <w:p w:rsidR="00234F8C" w:rsidRPr="00234F8C" w:rsidRDefault="00234F8C" w:rsidP="001A2E0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34F8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тырёхугольники.</w:t>
            </w:r>
          </w:p>
        </w:tc>
        <w:tc>
          <w:tcPr>
            <w:tcW w:w="2035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243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088" w:type="dxa"/>
            <w:vAlign w:val="center"/>
          </w:tcPr>
          <w:p w:rsidR="00234F8C" w:rsidRPr="00104C15" w:rsidRDefault="009F5A2D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00" w:type="dxa"/>
            <w:vAlign w:val="center"/>
          </w:tcPr>
          <w:p w:rsidR="00234F8C" w:rsidRPr="00104C15" w:rsidRDefault="009F5A2D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34F8C" w:rsidRPr="00104C15" w:rsidTr="001A2E05">
        <w:trPr>
          <w:trHeight w:hRule="exact" w:val="567"/>
        </w:trPr>
        <w:tc>
          <w:tcPr>
            <w:tcW w:w="990" w:type="dxa"/>
            <w:vAlign w:val="center"/>
          </w:tcPr>
          <w:p w:rsidR="00234F8C" w:rsidRPr="00234F8C" w:rsidRDefault="009E1655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370" w:type="dxa"/>
            <w:vAlign w:val="center"/>
          </w:tcPr>
          <w:p w:rsidR="00234F8C" w:rsidRPr="00234F8C" w:rsidRDefault="00234F8C" w:rsidP="001A2E0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</w:t>
            </w:r>
            <w:r w:rsidR="006E14C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035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243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088" w:type="dxa"/>
            <w:vAlign w:val="center"/>
          </w:tcPr>
          <w:p w:rsidR="00234F8C" w:rsidRPr="00104C15" w:rsidRDefault="009F5A2D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00" w:type="dxa"/>
            <w:vAlign w:val="center"/>
          </w:tcPr>
          <w:p w:rsidR="00234F8C" w:rsidRPr="00104C15" w:rsidRDefault="009F5A2D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34F8C" w:rsidRPr="00104C15" w:rsidTr="001A2E05">
        <w:trPr>
          <w:trHeight w:hRule="exact" w:val="567"/>
        </w:trPr>
        <w:tc>
          <w:tcPr>
            <w:tcW w:w="990" w:type="dxa"/>
            <w:vAlign w:val="center"/>
          </w:tcPr>
          <w:p w:rsidR="00234F8C" w:rsidRPr="00234F8C" w:rsidRDefault="009E1655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370" w:type="dxa"/>
            <w:vAlign w:val="center"/>
          </w:tcPr>
          <w:p w:rsidR="00234F8C" w:rsidRPr="00234F8C" w:rsidRDefault="00234F8C" w:rsidP="001A2E05">
            <w:pPr>
              <w:tabs>
                <w:tab w:val="left" w:pos="1260"/>
              </w:tabs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обные треугольники</w:t>
            </w:r>
            <w:r w:rsidR="006E14C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035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243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088" w:type="dxa"/>
            <w:vAlign w:val="center"/>
          </w:tcPr>
          <w:p w:rsidR="00234F8C" w:rsidRPr="00104C15" w:rsidRDefault="009F5A2D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00" w:type="dxa"/>
            <w:vAlign w:val="center"/>
          </w:tcPr>
          <w:p w:rsidR="00234F8C" w:rsidRPr="00104C15" w:rsidRDefault="009F5A2D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34F8C" w:rsidRPr="00104C15" w:rsidTr="001A2E05">
        <w:trPr>
          <w:trHeight w:hRule="exact" w:val="567"/>
        </w:trPr>
        <w:tc>
          <w:tcPr>
            <w:tcW w:w="990" w:type="dxa"/>
            <w:vAlign w:val="center"/>
          </w:tcPr>
          <w:p w:rsidR="00234F8C" w:rsidRPr="00234F8C" w:rsidRDefault="009E1655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70" w:type="dxa"/>
            <w:vAlign w:val="center"/>
          </w:tcPr>
          <w:p w:rsidR="00234F8C" w:rsidRPr="00234F8C" w:rsidRDefault="00234F8C" w:rsidP="001A2E0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ружность</w:t>
            </w:r>
            <w:r w:rsidR="006E14C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035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243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088" w:type="dxa"/>
            <w:vAlign w:val="center"/>
          </w:tcPr>
          <w:p w:rsidR="00234F8C" w:rsidRPr="00104C15" w:rsidRDefault="009F5A2D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00" w:type="dxa"/>
            <w:vAlign w:val="center"/>
          </w:tcPr>
          <w:p w:rsidR="00234F8C" w:rsidRPr="00104C15" w:rsidRDefault="00FA2BE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34F8C" w:rsidRPr="00104C15" w:rsidTr="001A2E05">
        <w:trPr>
          <w:trHeight w:hRule="exact" w:val="567"/>
        </w:trPr>
        <w:tc>
          <w:tcPr>
            <w:tcW w:w="990" w:type="dxa"/>
            <w:vAlign w:val="center"/>
          </w:tcPr>
          <w:p w:rsidR="00234F8C" w:rsidRPr="00234F8C" w:rsidRDefault="009E1655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70" w:type="dxa"/>
            <w:vAlign w:val="center"/>
          </w:tcPr>
          <w:p w:rsidR="00234F8C" w:rsidRPr="00234F8C" w:rsidRDefault="00234F8C" w:rsidP="001A2E0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 w:rsidR="006E14C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035" w:type="dxa"/>
            <w:vAlign w:val="center"/>
          </w:tcPr>
          <w:p w:rsidR="00234F8C" w:rsidRPr="00104C15" w:rsidRDefault="009E1655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43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088" w:type="dxa"/>
            <w:vAlign w:val="center"/>
          </w:tcPr>
          <w:p w:rsidR="00234F8C" w:rsidRPr="00104C15" w:rsidRDefault="009F5A2D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300" w:type="dxa"/>
            <w:vAlign w:val="center"/>
          </w:tcPr>
          <w:p w:rsidR="00234F8C" w:rsidRPr="00104C15" w:rsidRDefault="00FA2BE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234F8C" w:rsidRPr="00104C15" w:rsidTr="001A2E05">
        <w:trPr>
          <w:trHeight w:hRule="exact" w:val="567"/>
        </w:trPr>
        <w:tc>
          <w:tcPr>
            <w:tcW w:w="990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70" w:type="dxa"/>
            <w:vAlign w:val="center"/>
          </w:tcPr>
          <w:p w:rsidR="00234F8C" w:rsidRPr="00104C15" w:rsidRDefault="00234F8C" w:rsidP="001A2E05">
            <w:pPr>
              <w:tabs>
                <w:tab w:val="left" w:pos="1170"/>
                <w:tab w:val="left" w:pos="1695"/>
                <w:tab w:val="center" w:pos="2656"/>
              </w:tabs>
              <w:spacing w:after="0" w:line="240" w:lineRule="auto"/>
              <w:ind w:right="-14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C15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2035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2243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088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00" w:type="dxa"/>
            <w:vAlign w:val="center"/>
          </w:tcPr>
          <w:p w:rsidR="00234F8C" w:rsidRPr="00104C15" w:rsidRDefault="00234F8C" w:rsidP="001A2E05">
            <w:pPr>
              <w:tabs>
                <w:tab w:val="left" w:pos="1695"/>
              </w:tabs>
              <w:spacing w:after="0" w:line="240" w:lineRule="auto"/>
              <w:ind w:right="-14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</w:tbl>
    <w:p w:rsidR="001667BC" w:rsidRPr="00FD1001" w:rsidRDefault="001667BC" w:rsidP="001667BC">
      <w:pPr>
        <w:spacing w:after="0" w:line="240" w:lineRule="auto"/>
        <w:ind w:right="-143"/>
        <w:rPr>
          <w:rFonts w:ascii="Times New Roman" w:hAnsi="Times New Roman" w:cs="Times New Roman"/>
          <w:sz w:val="28"/>
          <w:szCs w:val="28"/>
        </w:rPr>
      </w:pPr>
    </w:p>
    <w:p w:rsidR="001667BC" w:rsidRPr="00FD1001" w:rsidRDefault="001667BC" w:rsidP="001667BC">
      <w:pPr>
        <w:widowControl w:val="0"/>
        <w:autoSpaceDE w:val="0"/>
        <w:autoSpaceDN w:val="0"/>
        <w:adjustRightInd w:val="0"/>
        <w:spacing w:after="0" w:line="240" w:lineRule="auto"/>
        <w:ind w:right="-143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1667BC" w:rsidRDefault="001667BC" w:rsidP="001667BC">
      <w:pPr>
        <w:widowControl w:val="0"/>
        <w:autoSpaceDE w:val="0"/>
        <w:autoSpaceDN w:val="0"/>
        <w:adjustRightInd w:val="0"/>
        <w:spacing w:after="0" w:line="240" w:lineRule="auto"/>
        <w:ind w:right="-143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1A2E05" w:rsidRPr="00FD1001" w:rsidRDefault="001A2E05" w:rsidP="001667BC">
      <w:pPr>
        <w:widowControl w:val="0"/>
        <w:autoSpaceDE w:val="0"/>
        <w:autoSpaceDN w:val="0"/>
        <w:adjustRightInd w:val="0"/>
        <w:spacing w:after="0" w:line="240" w:lineRule="auto"/>
        <w:ind w:right="-143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1A2E05" w:rsidRDefault="001A2E05" w:rsidP="006A7A12">
      <w:pPr>
        <w:shd w:val="clear" w:color="auto" w:fill="FFFFFF"/>
        <w:spacing w:after="0" w:line="248" w:lineRule="atLeast"/>
        <w:ind w:left="3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A2E05" w:rsidRDefault="001A2E05" w:rsidP="006A7A12">
      <w:pPr>
        <w:shd w:val="clear" w:color="auto" w:fill="FFFFFF"/>
        <w:spacing w:after="0" w:line="248" w:lineRule="atLeast"/>
        <w:ind w:left="3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A2E05" w:rsidRDefault="001A2E05" w:rsidP="006A7A12">
      <w:pPr>
        <w:shd w:val="clear" w:color="auto" w:fill="FFFFFF"/>
        <w:spacing w:after="0" w:line="248" w:lineRule="atLeast"/>
        <w:ind w:left="3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A2E05" w:rsidRDefault="001A2E05" w:rsidP="006A7A12">
      <w:pPr>
        <w:shd w:val="clear" w:color="auto" w:fill="FFFFFF"/>
        <w:spacing w:after="0" w:line="248" w:lineRule="atLeast"/>
        <w:ind w:left="3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A2E05" w:rsidRDefault="001A2E05" w:rsidP="006A7A12">
      <w:pPr>
        <w:shd w:val="clear" w:color="auto" w:fill="FFFFFF"/>
        <w:spacing w:after="0" w:line="248" w:lineRule="atLeast"/>
        <w:ind w:left="3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A2E05" w:rsidRDefault="001A2E05" w:rsidP="006A7A12">
      <w:pPr>
        <w:shd w:val="clear" w:color="auto" w:fill="FFFFFF"/>
        <w:spacing w:after="0" w:line="248" w:lineRule="atLeast"/>
        <w:ind w:left="3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9E1655" w:rsidRDefault="009E1655" w:rsidP="006A7A12">
      <w:pPr>
        <w:shd w:val="clear" w:color="auto" w:fill="FFFFFF"/>
        <w:spacing w:after="0" w:line="248" w:lineRule="atLeast"/>
        <w:ind w:left="3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1A2E05" w:rsidRDefault="001A2E05" w:rsidP="006A7A12">
      <w:pPr>
        <w:shd w:val="clear" w:color="auto" w:fill="FFFFFF"/>
        <w:spacing w:after="0" w:line="248" w:lineRule="atLeast"/>
        <w:ind w:left="3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6A7A12" w:rsidRPr="005675BF" w:rsidRDefault="006A7A12" w:rsidP="006A7A12">
      <w:pPr>
        <w:shd w:val="clear" w:color="auto" w:fill="FFFFFF"/>
        <w:spacing w:after="0" w:line="248" w:lineRule="atLeast"/>
        <w:ind w:left="36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675BF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Календарно-тематическое планирование</w:t>
      </w:r>
    </w:p>
    <w:p w:rsidR="005675BF" w:rsidRDefault="005675BF" w:rsidP="006A7A12">
      <w:pPr>
        <w:shd w:val="clear" w:color="auto" w:fill="FFFFFF"/>
        <w:spacing w:after="0" w:line="248" w:lineRule="atLeast"/>
        <w:ind w:left="36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tbl>
      <w:tblPr>
        <w:tblW w:w="1474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965"/>
        <w:gridCol w:w="1871"/>
        <w:gridCol w:w="850"/>
        <w:gridCol w:w="709"/>
        <w:gridCol w:w="2693"/>
        <w:gridCol w:w="4536"/>
        <w:gridCol w:w="851"/>
        <w:gridCol w:w="992"/>
        <w:gridCol w:w="1275"/>
      </w:tblGrid>
      <w:tr w:rsidR="00F21B9B" w:rsidRPr="001667BC" w:rsidTr="002E73A6">
        <w:trPr>
          <w:trHeight w:val="590"/>
        </w:trPr>
        <w:tc>
          <w:tcPr>
            <w:tcW w:w="965" w:type="dxa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21B9B" w:rsidRPr="001667BC" w:rsidRDefault="00F21B9B" w:rsidP="00FA2BEC">
            <w:pPr>
              <w:spacing w:after="0" w:line="240" w:lineRule="auto"/>
              <w:ind w:left="1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1871" w:type="dxa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Наименование разделов и тем</w:t>
            </w:r>
          </w:p>
        </w:tc>
        <w:tc>
          <w:tcPr>
            <w:tcW w:w="850" w:type="dxa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-во</w:t>
            </w:r>
          </w:p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часов</w:t>
            </w:r>
          </w:p>
        </w:tc>
        <w:tc>
          <w:tcPr>
            <w:tcW w:w="709" w:type="dxa"/>
            <w:vMerge w:val="restart"/>
          </w:tcPr>
          <w:p w:rsidR="00F21B9B" w:rsidRPr="001667BC" w:rsidRDefault="00F21B9B" w:rsidP="001667BC">
            <w:pPr>
              <w:spacing w:after="0" w:line="240" w:lineRule="auto"/>
              <w:ind w:left="-107" w:right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ип /форма урока</w:t>
            </w:r>
          </w:p>
        </w:tc>
        <w:tc>
          <w:tcPr>
            <w:tcW w:w="7229" w:type="dxa"/>
            <w:gridSpan w:val="2"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ланируемые результаты обучения</w:t>
            </w:r>
          </w:p>
        </w:tc>
        <w:tc>
          <w:tcPr>
            <w:tcW w:w="851" w:type="dxa"/>
            <w:vMerge w:val="restart"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Виды и формы контроля</w:t>
            </w:r>
          </w:p>
        </w:tc>
        <w:tc>
          <w:tcPr>
            <w:tcW w:w="2267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Дата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проведения занятия</w:t>
            </w:r>
          </w:p>
        </w:tc>
      </w:tr>
      <w:tr w:rsidR="00F21B9B" w:rsidRPr="001667BC" w:rsidTr="002E73A6">
        <w:trPr>
          <w:trHeight w:val="70"/>
        </w:trPr>
        <w:tc>
          <w:tcPr>
            <w:tcW w:w="965" w:type="dxa"/>
            <w:vMerge/>
            <w:hideMark/>
          </w:tcPr>
          <w:p w:rsidR="00F21B9B" w:rsidRPr="001667BC" w:rsidRDefault="00F21B9B" w:rsidP="00FA2BEC">
            <w:pPr>
              <w:spacing w:after="0" w:line="240" w:lineRule="auto"/>
              <w:ind w:left="1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71" w:type="dxa"/>
            <w:vMerge/>
            <w:hideMark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vMerge/>
            <w:hideMark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Merge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Освоение предметных знаний </w:t>
            </w:r>
          </w:p>
        </w:tc>
        <w:tc>
          <w:tcPr>
            <w:tcW w:w="4536" w:type="dxa"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УУД</w:t>
            </w:r>
          </w:p>
        </w:tc>
        <w:tc>
          <w:tcPr>
            <w:tcW w:w="851" w:type="dxa"/>
            <w:vMerge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ланируемая</w:t>
            </w: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Фактическая</w:t>
            </w:r>
          </w:p>
        </w:tc>
      </w:tr>
      <w:tr w:rsidR="00F21B9B" w:rsidRPr="001667BC" w:rsidTr="002E73A6">
        <w:trPr>
          <w:trHeight w:val="127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21B9B" w:rsidRPr="001667BC" w:rsidRDefault="00F21B9B" w:rsidP="00FA2BEC">
            <w:pPr>
              <w:spacing w:after="0" w:line="240" w:lineRule="auto"/>
              <w:ind w:left="11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21B9B" w:rsidRPr="001667BC" w:rsidRDefault="00F21B9B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етырёхугольники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09" w:type="dxa"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21B9B" w:rsidRPr="001667BC" w:rsidRDefault="00F21B9B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306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угольник. Выпуклый   многоугольник Четырехугольник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Default="003A1F90" w:rsidP="00280F4D">
            <w:pPr>
              <w:spacing w:after="0" w:line="240" w:lineRule="auto"/>
              <w:ind w:left="141" w:right="142"/>
              <w:jc w:val="both"/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к</w:t>
            </w:r>
            <w:r w:rsidRPr="00985CCC">
              <w:rPr>
                <w:rFonts w:ascii="Times New Roman" w:hAnsi="Times New Roman"/>
                <w:sz w:val="20"/>
                <w:szCs w:val="20"/>
                <w:lang w:eastAsia="ru-RU"/>
              </w:rPr>
              <w:t>акая фигура называется мно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гоугольником, </w:t>
            </w:r>
            <w:r w:rsidRPr="00985CCC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что такое выпуклый и невыпуклый многоугольник, периметр многоугольника, сумма углов выпуклого многоугольник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. </w:t>
            </w:r>
          </w:p>
          <w:p w:rsidR="003A1F90" w:rsidRPr="001667BC" w:rsidRDefault="003A1F90" w:rsidP="00280F4D">
            <w:pPr>
              <w:spacing w:after="0" w:line="240" w:lineRule="auto"/>
              <w:ind w:left="141" w:right="142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Уметь о</w:t>
            </w:r>
            <w:r w:rsidRPr="00985CCC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бъяснить, какая фигура называется многоугольником, четырёхугольником, что такое выпуклый и невыпуклый многоугольник  </w:t>
            </w:r>
          </w:p>
        </w:tc>
        <w:tc>
          <w:tcPr>
            <w:tcW w:w="4536" w:type="dxa"/>
          </w:tcPr>
          <w:p w:rsidR="003A1F90" w:rsidRPr="00A76FF4" w:rsidRDefault="003A1F90" w:rsidP="0010680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76FF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Владеют смысловым чтением. Представляют информацию в разных формах (текст, графика, символы).</w:t>
            </w: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Оценивают степень и способы достижения цели в учебных ситуациях, исправляют ошибки с помощью учителя</w:t>
            </w:r>
          </w:p>
          <w:p w:rsidR="003A1F90" w:rsidRDefault="003A1F90" w:rsidP="0010680B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Приводят аргументы в пользу своей точки зрения, подтверждают ее фактами.</w:t>
            </w:r>
          </w:p>
          <w:p w:rsidR="003A1F90" w:rsidRPr="0010680B" w:rsidRDefault="003A1F90" w:rsidP="0010680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0680B">
              <w:rPr>
                <w:rFonts w:ascii="Times New Roman" w:hAnsi="Times New Roman" w:cs="Times New Roman"/>
                <w:b/>
                <w:sz w:val="20"/>
                <w:szCs w:val="20"/>
              </w:rPr>
              <w:t>Личностные:</w:t>
            </w:r>
            <w:r w:rsidRPr="00842C85">
              <w:rPr>
                <w:rFonts w:ascii="Times New Roman" w:hAnsi="Times New Roman" w:cs="Times New Roman"/>
                <w:sz w:val="20"/>
                <w:szCs w:val="20"/>
              </w:rPr>
              <w:t xml:space="preserve"> 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315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2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угольник. Выпуклый   многоугольник Четырехугольник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к</w:t>
            </w:r>
            <w:r w:rsidRPr="00985CCC">
              <w:rPr>
                <w:rFonts w:ascii="Times New Roman" w:hAnsi="Times New Roman"/>
                <w:sz w:val="20"/>
                <w:szCs w:val="20"/>
                <w:lang w:eastAsia="ru-RU"/>
              </w:rPr>
              <w:t>акая ф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гура называется  четырёхугольником,</w:t>
            </w:r>
            <w:r w:rsidRPr="00985CCC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сумм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а углов четырёхугольника. Уметь н</w:t>
            </w:r>
            <w:r w:rsidRPr="00985CCC">
              <w:rPr>
                <w:rFonts w:ascii="Times New Roman" w:hAnsi="Times New Roman"/>
                <w:sz w:val="20"/>
                <w:szCs w:val="20"/>
                <w:lang w:eastAsia="ru-RU"/>
              </w:rPr>
              <w:t>аходить углы многоугольников</w:t>
            </w:r>
          </w:p>
        </w:tc>
        <w:tc>
          <w:tcPr>
            <w:tcW w:w="4536" w:type="dxa"/>
          </w:tcPr>
          <w:p w:rsidR="003A1F90" w:rsidRDefault="003A1F90" w:rsidP="00280F4D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76FF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proofErr w:type="gramStart"/>
            <w:r w:rsidRPr="00A76FF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proofErr w:type="gramEnd"/>
            <w:r w:rsidRPr="00A76FF4">
              <w:rPr>
                <w:rFonts w:ascii="Times New Roman" w:hAnsi="Times New Roman" w:cs="Times New Roman"/>
                <w:sz w:val="20"/>
                <w:szCs w:val="20"/>
              </w:rPr>
              <w:t>Устанавливают аналогии для понимания закономерностей, используют их в решении задач.</w:t>
            </w: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Исследуют ситуации, требующие оценки действия в соответствии с поставленной задачей.</w:t>
            </w: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Отстаивают свою точку зрения, подтверждают фактами.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:</w:t>
            </w:r>
            <w:r w:rsidRPr="00842C85">
              <w:rPr>
                <w:rFonts w:ascii="Times New Roman" w:hAnsi="Times New Roman" w:cs="Times New Roman"/>
                <w:sz w:val="20"/>
                <w:szCs w:val="20"/>
              </w:rPr>
              <w:t xml:space="preserve"> Осваивают культуру работы с учебником, поиска информаци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195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3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ограмм и трапеция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6141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нать определение параллелограмм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6141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еть отличать параллелограмм от других видов четырёхугольников</w:t>
            </w:r>
          </w:p>
        </w:tc>
        <w:tc>
          <w:tcPr>
            <w:tcW w:w="4536" w:type="dxa"/>
          </w:tcPr>
          <w:p w:rsidR="003A1F90" w:rsidRDefault="003A1F90" w:rsidP="00280F4D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C66BC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Представляют информацию в разных формах (текст, графика, символы).</w:t>
            </w:r>
            <w:r w:rsidRPr="00EC66B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составляют алгоритм деятельности при решении учебной задачи.</w:t>
            </w:r>
            <w:r w:rsidRPr="00EC66B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Своевременно оказывают необходимую взаимопомощь сверстникам.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proofErr w:type="gramEnd"/>
            <w:r w:rsidRPr="00EC66BC">
              <w:rPr>
                <w:rFonts w:ascii="Times New Roman" w:hAnsi="Times New Roman" w:cs="Times New Roman"/>
                <w:sz w:val="20"/>
                <w:szCs w:val="20"/>
              </w:rPr>
              <w:t>онимают обсуждаемую информацию, смысл данной информации в собственной жизн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171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.4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ограмм и трапеция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Default="003A1F90" w:rsidP="00280F4D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461410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Знать определение параллелограмма, свойства параллелограмма, признаки параллелограмма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. 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61410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Уметь применять свойства и признаки параллелограмма при решении задач и доказательстве утверждений</w:t>
            </w:r>
          </w:p>
        </w:tc>
        <w:tc>
          <w:tcPr>
            <w:tcW w:w="4536" w:type="dxa"/>
          </w:tcPr>
          <w:p w:rsidR="003A1F90" w:rsidRDefault="003A1F90" w:rsidP="00280F4D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C66BC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Обрабатывают информацию и передают ее устным, письменным и графическим способами.</w:t>
            </w:r>
            <w:r w:rsidRPr="00EC66B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Исследуют ситуации, требующие оценки действия в соответствии с поставленной задачей.</w:t>
            </w:r>
            <w:r w:rsidRPr="00EC66B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Своевременно оказывают необходимую взаимопомощь сверстникам.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Создают образ целостного мировоззрения при решении математических задач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209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E16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5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ограмм и трапеция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Default="003A1F90" w:rsidP="00280F4D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 w:rsidRPr="00461410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Знать определение параллелограмма, свойства параллелограмма, признаки параллелограмма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. 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61410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Уметь применять свойства и признаки параллелограмма при решении задач и доказательстве утверждений</w:t>
            </w:r>
          </w:p>
        </w:tc>
        <w:tc>
          <w:tcPr>
            <w:tcW w:w="4536" w:type="dxa"/>
          </w:tcPr>
          <w:p w:rsidR="003A1F90" w:rsidRPr="00B26D2F" w:rsidRDefault="003A1F90" w:rsidP="00280F4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C66BC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proofErr w:type="gramStart"/>
            <w:r w:rsidRPr="00EC66BC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proofErr w:type="gramEnd"/>
            <w:r w:rsidRPr="00EC66BC">
              <w:rPr>
                <w:rFonts w:ascii="Times New Roman" w:hAnsi="Times New Roman" w:cs="Times New Roman"/>
                <w:sz w:val="20"/>
                <w:szCs w:val="20"/>
              </w:rPr>
              <w:t>Устанавливают аналогии для понимания закономерностей, используют их в решении задач.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EC66BC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3A1F90" w:rsidRDefault="003A1F90" w:rsidP="00280F4D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>Самостоятельно составляют алгоритм деятельности при решении учебной задачи.</w:t>
            </w:r>
            <w:r w:rsidRPr="00EC66B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Сотрудничают с одноклассниками при решении задач; умеют выслушать оппонента. Формулируют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: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Осознают роль ученика, осваивают личностный смысл учения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7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6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ограмм и трапеция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61410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Знать определение трапеции, виды трапеций, свойства равнобедренной трапеции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.</w:t>
            </w:r>
            <w:r w:rsidRPr="00461410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Уметь применять свойства трапеции при решении задач</w:t>
            </w:r>
          </w:p>
        </w:tc>
        <w:tc>
          <w:tcPr>
            <w:tcW w:w="4536" w:type="dxa"/>
          </w:tcPr>
          <w:p w:rsidR="003A1F90" w:rsidRDefault="003A1F90" w:rsidP="00280F4D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7371AE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 xml:space="preserve">. Находят в учебниках, в т.ч. используя ИКТ, достоверную информацию, </w:t>
            </w:r>
            <w:proofErr w:type="spellStart"/>
            <w:r w:rsidRPr="007371AE">
              <w:rPr>
                <w:rFonts w:ascii="Times New Roman" w:hAnsi="Times New Roman" w:cs="Times New Roman"/>
                <w:sz w:val="20"/>
                <w:szCs w:val="20"/>
              </w:rPr>
              <w:t>необход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>мую</w:t>
            </w:r>
            <w:proofErr w:type="spellEnd"/>
            <w:r w:rsidRPr="007371AE">
              <w:rPr>
                <w:rFonts w:ascii="Times New Roman" w:hAnsi="Times New Roman" w:cs="Times New Roman"/>
                <w:sz w:val="20"/>
                <w:szCs w:val="20"/>
              </w:rPr>
              <w:t xml:space="preserve"> для решения задач.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7371AE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 xml:space="preserve">  Исследуют ситуации, требующие оценки действия в соответствии с поставленной задачей.</w:t>
            </w:r>
            <w:r w:rsidRPr="007371A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 xml:space="preserve"> Приводят аргументы в пользу своей точки зрения, подтверждают ее фактами.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Осваивают культуру работы с учебником, поиска информаци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203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7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ограмм и трапеция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Default="003A1F90" w:rsidP="00280F4D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461410">
              <w:rPr>
                <w:rFonts w:ascii="Times New Roman" w:eastAsia="Calibri" w:hAnsi="Times New Roman" w:cs="Times New Roman"/>
                <w:sz w:val="20"/>
                <w:szCs w:val="20"/>
              </w:rPr>
              <w:t>Знать теорему Фалеса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.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  <w:r w:rsidRPr="00461410">
              <w:rPr>
                <w:rFonts w:ascii="Times New Roman" w:eastAsia="Calibri" w:hAnsi="Times New Roman" w:cs="Times New Roman"/>
                <w:sz w:val="20"/>
                <w:szCs w:val="20"/>
              </w:rPr>
              <w:t>Уметь применять теорему Фалеса при решении задач</w:t>
            </w:r>
          </w:p>
        </w:tc>
        <w:tc>
          <w:tcPr>
            <w:tcW w:w="4536" w:type="dxa"/>
          </w:tcPr>
          <w:p w:rsidR="003A1F90" w:rsidRPr="007371AE" w:rsidRDefault="003A1F90" w:rsidP="00280F4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7371AE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proofErr w:type="gramEnd"/>
            <w:r w:rsidRPr="007371AE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:</w:t>
            </w: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>. Осуществляют сравнение, извлекают необходимую информацию, переформулируют условие, строят логическую цепочку.</w:t>
            </w:r>
            <w:r w:rsidRPr="007371A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3A1F90" w:rsidRPr="007371AE" w:rsidRDefault="003A1F90" w:rsidP="00280F4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>Работая по плану, сверяют свои действия с целью, вносят корректировки.</w:t>
            </w:r>
          </w:p>
          <w:p w:rsidR="003A1F90" w:rsidRDefault="003A1F90" w:rsidP="00280F4D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7371A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 xml:space="preserve"> Сотрудничают с одноклассниками при решении задач; умеют выслушать оппонента. Формулируют выводы.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Проявляют познавательную активность, творчество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8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араллелограмм и трапеция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амостоятельная работа по теме «Параллелограмм и трапеция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61410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Знать основные задачи на построение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. </w:t>
            </w:r>
            <w:r w:rsidRPr="00461410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Уметь делить отрезок на равные части с </w:t>
            </w:r>
            <w:r w:rsidRPr="00461410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lastRenderedPageBreak/>
              <w:t>помощью циркуля и линейки, уметь выполнять построение четырёхугольников</w:t>
            </w:r>
          </w:p>
        </w:tc>
        <w:tc>
          <w:tcPr>
            <w:tcW w:w="4536" w:type="dxa"/>
          </w:tcPr>
          <w:p w:rsidR="003A1F90" w:rsidRPr="006F7494" w:rsidRDefault="003A1F90" w:rsidP="00280F4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lastRenderedPageBreak/>
              <w:t>Познавательные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: Восстанавливают предметную ситуацию, описанную в задаче, переформулируют 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словие, извлекать необходимую информацию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3A1F90" w:rsidRDefault="003A1F90" w:rsidP="00280F4D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Оценивают степень и способы достижения цели в учебных ситуациях, исправляют ошибки с помощью учителя.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Формулируют собственное мнение и позицию, задают вопросы, слушают собеседника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Проявляют интерес к </w:t>
            </w:r>
            <w:proofErr w:type="spellStart"/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креативной</w:t>
            </w:r>
            <w:proofErr w:type="spellEnd"/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деятельности, активности при подготовке иллюстраций изучаемых понятий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lastRenderedPageBreak/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7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.9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3F1B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ик. Ромб. Квадра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СЗУН</w:t>
            </w:r>
          </w:p>
        </w:tc>
        <w:tc>
          <w:tcPr>
            <w:tcW w:w="2693" w:type="dxa"/>
          </w:tcPr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Знать </w:t>
            </w:r>
            <w:r w:rsidRPr="00461410">
              <w:rPr>
                <w:rFonts w:ascii="Times New Roman" w:hAnsi="Times New Roman"/>
                <w:sz w:val="20"/>
                <w:szCs w:val="20"/>
                <w:lang w:eastAsia="ru-RU"/>
              </w:rPr>
              <w:t>определение прямоугольника, свойства и признаки прямоугольник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ф</w:t>
            </w:r>
            <w:r w:rsidRPr="00461410">
              <w:rPr>
                <w:rFonts w:ascii="Times New Roman" w:hAnsi="Times New Roman"/>
                <w:sz w:val="20"/>
                <w:szCs w:val="20"/>
                <w:lang w:eastAsia="ru-RU"/>
              </w:rPr>
              <w:t>ормулировать признаки и свойства прямоугольника и применять их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6F7494" w:rsidRDefault="003A1F90" w:rsidP="00280F4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: Обрабатывают информацию и передают ее устным, письменным, графическим и символьным способами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3A1F90" w:rsidRDefault="003A1F90" w:rsidP="00280F4D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Критически оценивают полученный ответ, осуществляют самоконтроль, проверяя ответ на соответствие условию.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 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.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Демонстрируют мотивацию к познавательной деятельност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319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10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ик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мб. Квадра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о</w:t>
            </w:r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t>пределения ромба и квадрата</w:t>
            </w:r>
            <w:proofErr w:type="gramStart"/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,</w:t>
            </w:r>
            <w:proofErr w:type="gramEnd"/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свойства и признаки ромба и квадрат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ф</w:t>
            </w:r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t>ормулировать признаки и свойства ромба и квадрата и применять их при решении задач</w:t>
            </w:r>
          </w:p>
        </w:tc>
        <w:tc>
          <w:tcPr>
            <w:tcW w:w="4536" w:type="dxa"/>
          </w:tcPr>
          <w:p w:rsidR="003A1F90" w:rsidRDefault="003A1F90" w:rsidP="00280F4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Устанавливают аналогии для понимания закономерностей, используют их в решении задач. 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Исследуют ситуации, требующие оценки действия в соответствии с поставленной задачей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Отстаивают свою точку зрения, подтверждают фактами</w:t>
            </w:r>
          </w:p>
          <w:p w:rsidR="003A1F90" w:rsidRPr="001667BC" w:rsidRDefault="003A1F90" w:rsidP="00280F4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Осознают роль ученика, осваивают личностный смысл учения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7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11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705D0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ик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мб. Квадра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КЗУ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Знать </w:t>
            </w:r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свойства и признаки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параллелограмма, прямоугольника, </w:t>
            </w:r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t>ромба и квадрат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ф</w:t>
            </w:r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ормулировать признаки и свойства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параллелограмма, прямоугольника, </w:t>
            </w:r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t>ромба и квадрата и применять их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667BC" w:rsidRDefault="003A1F90" w:rsidP="001D51F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полученные знания  при решении различного вида задач. 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ланируют алгоритм выполнения задания, корректируют работу по ходу выполнения с помощью учителя и ИКТ </w:t>
            </w:r>
            <w:proofErr w:type="spellStart"/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средств</w:t>
            </w:r>
            <w:proofErr w:type="gramStart"/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К</w:t>
            </w:r>
            <w:proofErr w:type="gramEnd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оммуникативные</w:t>
            </w:r>
            <w:proofErr w:type="spellEnd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ФО 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106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12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DD2AB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севая и центральная   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симметрия. 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о</w:t>
            </w:r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пределения точек симметричных относительно </w:t>
            </w:r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lastRenderedPageBreak/>
              <w:t>прямой и точк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с</w:t>
            </w:r>
            <w:r w:rsidRPr="0088775D">
              <w:rPr>
                <w:rFonts w:ascii="Times New Roman" w:hAnsi="Times New Roman"/>
                <w:sz w:val="20"/>
                <w:szCs w:val="20"/>
                <w:lang w:eastAsia="ru-RU"/>
              </w:rPr>
              <w:t>троить симметричные точки и распознавать фигуры, обладающие осевой и центральной симметрией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D51F6" w:rsidRDefault="003A1F90" w:rsidP="001D51F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lastRenderedPageBreak/>
              <w:t>Познаватель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Строят логически обоснованное рассуждение, включающее установление причинно-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следственных связей. 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Работая по плану, сверяют свои действия с целью, вносят </w:t>
            </w:r>
            <w:proofErr w:type="spellStart"/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корректировки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spellEnd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31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.13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21519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тыреху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льни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»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чет  № 1по теме «Четырехугольники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EB306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еоретический материал по гл </w:t>
            </w:r>
            <w:r w:rsidRPr="00EB3063">
              <w:rPr>
                <w:rFonts w:ascii="Times New Roman" w:hAnsi="Times New Roman"/>
                <w:sz w:val="20"/>
                <w:szCs w:val="20"/>
                <w:lang w:val="en-US" w:eastAsia="ru-RU"/>
              </w:rPr>
              <w:t>V</w:t>
            </w:r>
            <w:r w:rsidRPr="00EB306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«Четырёхугольники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EB3063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изученные ранее формулы и теоремы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proofErr w:type="gramStart"/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proofErr w:type="gramEnd"/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Структурируют знания, определяют основную и второстепенную информацию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 Работают по плану, сверяясь с целью, корректируют план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иводят аргументы в пользу своей точки зрения, подтверждают ее фактам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З</w:t>
            </w:r>
            <w:proofErr w:type="gramEnd"/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468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14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A146DA" w:rsidRDefault="003A1F90" w:rsidP="003F1B7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Контрольная работа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№1 </w:t>
            </w: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 теме «Четырехугольники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EB306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еоретический материал по гл </w:t>
            </w:r>
            <w:r w:rsidRPr="00EB3063">
              <w:rPr>
                <w:rFonts w:ascii="Times New Roman" w:hAnsi="Times New Roman"/>
                <w:sz w:val="20"/>
                <w:szCs w:val="20"/>
                <w:lang w:val="en-US" w:eastAsia="ru-RU"/>
              </w:rPr>
              <w:t>V</w:t>
            </w:r>
            <w:r w:rsidRPr="00EB306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«Четырёхугольники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EB3063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изученные ранее формулы и теоремы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7371AE" w:rsidRDefault="003A1F90" w:rsidP="001D51F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371AE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:</w:t>
            </w: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полученные знания  при решении различного вида задач. </w:t>
            </w:r>
            <w:r w:rsidRPr="007371AE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3A1F90" w:rsidRDefault="003A1F90" w:rsidP="001D51F6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>Самостоятельно контролируют своё время и управляют им.</w:t>
            </w:r>
            <w:r w:rsidRPr="007371A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7371AE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7371AE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 xml:space="preserve"> С достаточной полнотой и точностью выражают свои мысли посредством письменной речи</w:t>
            </w:r>
          </w:p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371AE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Pr="00EC66BC">
              <w:rPr>
                <w:rFonts w:ascii="Times New Roman" w:hAnsi="Times New Roman" w:cs="Times New Roman"/>
                <w:sz w:val="20"/>
                <w:szCs w:val="20"/>
              </w:rPr>
              <w:t xml:space="preserve"> Адекватно оценивают результаты работы с помощью критериев оценк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К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468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FA2BEC">
            <w:pPr>
              <w:spacing w:after="0" w:line="240" w:lineRule="auto"/>
              <w:ind w:left="11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лощадь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693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1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7F708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площади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ногоугольник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: лемму о </w:t>
            </w:r>
            <w:proofErr w:type="gramStart"/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>коллинеарных</w:t>
            </w:r>
            <w:proofErr w:type="gramEnd"/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>век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>торах</w:t>
            </w:r>
            <w:proofErr w:type="spellEnd"/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и теорему о разложении </w:t>
            </w:r>
            <w:proofErr w:type="spellStart"/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>век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>тора</w:t>
            </w:r>
            <w:proofErr w:type="spellEnd"/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о двум данным </w:t>
            </w:r>
            <w:proofErr w:type="spellStart"/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>неколлинеар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>ным</w:t>
            </w:r>
            <w:proofErr w:type="spellEnd"/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векторам с доказательством.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>Уметь: решать задачи на применение теоремы о разложении вектора по двум</w:t>
            </w:r>
          </w:p>
        </w:tc>
        <w:tc>
          <w:tcPr>
            <w:tcW w:w="4536" w:type="dxa"/>
          </w:tcPr>
          <w:p w:rsidR="003A1F90" w:rsidRPr="006F7494" w:rsidRDefault="003A1F90" w:rsidP="001D51F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Устанавливают аналогии для понимания закономерностей, используют их в решении задач. 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Самостоятельно составляют алгоритм деятельности при решении учебной задачи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2743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.2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7F708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лощадь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ика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>Знать: понятие координат вектора; правила действий над векторами с заданными координатами.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  <w:r w:rsidRPr="003C61FD">
              <w:rPr>
                <w:rFonts w:ascii="Times New Roman" w:eastAsia="Calibri" w:hAnsi="Times New Roman" w:cs="Times New Roman"/>
                <w:sz w:val="20"/>
                <w:szCs w:val="20"/>
              </w:rPr>
              <w:t>Уметь: решать  простейшие задачи методом координат.</w:t>
            </w:r>
          </w:p>
        </w:tc>
        <w:tc>
          <w:tcPr>
            <w:tcW w:w="4536" w:type="dxa"/>
          </w:tcPr>
          <w:p w:rsidR="003A1F90" w:rsidRPr="006F7494" w:rsidRDefault="003A1F90" w:rsidP="001D51F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proofErr w:type="gramEnd"/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. Осуществляют сравнение, извлекают необходимую информацию, переформулируют условие, строят логическую цепочку.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Выделяют и осознают то, что уже усвоено и что еще подлежит усвоению.</w:t>
            </w:r>
          </w:p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Формулируют собственное мнение и позицию, задают вопросы, слушают собеседника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3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параллелограмм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треугольника, трапеции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СЗУН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формулу</w:t>
            </w:r>
            <w:r w:rsidRPr="000C28A5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для вычис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ления площадей параллелограмма. Уметь доказывать формулу для вычисления площади </w:t>
            </w:r>
            <w:r w:rsidRPr="000C28A5">
              <w:rPr>
                <w:rFonts w:ascii="Times New Roman" w:hAnsi="Times New Roman"/>
                <w:sz w:val="20"/>
                <w:szCs w:val="20"/>
                <w:lang w:eastAsia="ru-RU"/>
              </w:rPr>
              <w:t>параллелограмм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 и применять её</w:t>
            </w:r>
            <w:r w:rsidRPr="000C28A5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к решению задач</w:t>
            </w:r>
          </w:p>
        </w:tc>
        <w:tc>
          <w:tcPr>
            <w:tcW w:w="4536" w:type="dxa"/>
          </w:tcPr>
          <w:p w:rsidR="003A1F90" w:rsidRPr="006F7494" w:rsidRDefault="003A1F90" w:rsidP="001D51F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: Обрабатывают информацию и передают ее устным, письменным, графическим и символьным способами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Работают по плану, сверяясь с целью, корректируют план</w:t>
            </w:r>
          </w:p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4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параллелограмм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треугольника, трапеции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формулу</w:t>
            </w:r>
            <w:r w:rsidRPr="000C28A5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для вычис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ления площади треугольника. Уметь доказывать формулу</w:t>
            </w:r>
            <w:r w:rsidRPr="000C28A5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для выч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сления площадей  треугольника применять её</w:t>
            </w:r>
            <w:r w:rsidRPr="000C28A5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к решению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: Владеют смысловым чтением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Выбирают действия в соответствии с поставленной задачей и условиями ее реализации, самостоятельно оценивают результат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 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Отстаивают свою точку зрения, подтверждают факт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5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араллелограмма, трапеции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реугольника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СЗУН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формулу для вычисления площади</w:t>
            </w:r>
            <w:r w:rsidRPr="004E2DC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трапеци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доказывать формулу для вычисления площади</w:t>
            </w:r>
            <w:r w:rsidRPr="004E2DC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трапеции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и применять её</w:t>
            </w:r>
            <w:r w:rsidRPr="004E2DC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к решению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: Анализируют (в т.ч. выделяют главное, разделяют на части) и обобщают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соответствие условию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Предвидят появление конфликтов при наличии различных точек зрения. Принимают точку зрения другого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6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9502D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араллелограмма, треугольника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апеции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формулу для вычисления площади</w:t>
            </w:r>
            <w:r w:rsidRPr="004E2DC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трапеци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. </w:t>
            </w:r>
            <w:r w:rsidRPr="004E2DC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Уметь доказывать формулу для вычисления площади</w:t>
            </w:r>
            <w:r w:rsidRPr="004E2DC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трапеции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и применять её</w:t>
            </w:r>
            <w:r w:rsidRPr="004E2DC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к решению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6F7494" w:rsidRDefault="003A1F90" w:rsidP="001D51F6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: Анализируют и сравнивают факты и явления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Работая по плану, сверяют свои действия с целью, вносят корректировки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 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Своевременно оказывают необходимую взаимопомощь сверстникам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361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7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лощадь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огра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ма, треугольника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апец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ф</w:t>
            </w:r>
            <w:r w:rsidRPr="006F3B96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ормулы для вычисления площадей </w:t>
            </w:r>
            <w:r w:rsidRPr="006F3B96">
              <w:rPr>
                <w:rFonts w:ascii="Times New Roman" w:hAnsi="Times New Roman"/>
                <w:sz w:val="20"/>
                <w:szCs w:val="20"/>
                <w:lang w:eastAsia="ru-RU"/>
              </w:rPr>
              <w:lastRenderedPageBreak/>
              <w:t>параллелограмма, треугольника и трапеци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,</w:t>
            </w:r>
            <w:r w:rsidRPr="006F3B96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а также теорему об отношении площадей треугольников, имеющих по равному углу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6F3B96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все изученные формулы при решении задач, в устной форме доказывать теоремы и излагать необходимый теоретический материа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lastRenderedPageBreak/>
              <w:t>Познавательные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: Владеют смысловым чтением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составляют 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алгоритм деятельности при решении учебной задачи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 </w:t>
            </w:r>
            <w:proofErr w:type="gramStart"/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Верно</w:t>
            </w:r>
            <w:proofErr w:type="gramEnd"/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используют в устной и письменной речи математические термины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lastRenderedPageBreak/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909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.8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араллелограмма, треугольника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рапец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Самостоятельная работа по теме «Площадь параллелограмма, треугольника и трапеции»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C7080">
              <w:rPr>
                <w:rFonts w:ascii="Times New Roman" w:hAnsi="Times New Roman"/>
                <w:sz w:val="20"/>
                <w:szCs w:val="20"/>
                <w:lang w:eastAsia="ru-RU"/>
              </w:rPr>
              <w:t>Знать теорему Пифагора и обратную ей теорему, область применения, пифагоровы тройк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  <w:r w:rsidRPr="009C7080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Уметь доказывать теоремы и применять их при решении задач</w:t>
            </w:r>
          </w:p>
        </w:tc>
        <w:tc>
          <w:tcPr>
            <w:tcW w:w="4536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proofErr w:type="gramEnd"/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. Строят логически обоснованное рассуждение, включающее установление причинно-следственных связей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установленные правила в планировании способа решения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иводят аргументы в пользу своей точки зрения, подтверждают ее фактам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9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Пифагор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Теорема, обратная теореме Пифагора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C7080">
              <w:rPr>
                <w:rFonts w:ascii="Times New Roman" w:hAnsi="Times New Roman"/>
                <w:sz w:val="20"/>
                <w:szCs w:val="20"/>
                <w:lang w:eastAsia="ru-RU"/>
              </w:rPr>
              <w:t>Знать теорему Пифагора и обратную ей теорему, область применения, пифагоровы тройк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9C7080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все изученные формулы при решении задач, в устной форме доказывать теоремы и излагать необходимый теоретический материа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proofErr w:type="gramEnd"/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. Восстанавливают предметную ситуацию, описанную в задаче, переформулируют условие, извлекать необходимую информацию.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Оценивают степень и способы достижения цели в учебных ситуациях, исправляют ошибки с помощью учителя.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Верно</w:t>
            </w:r>
            <w:proofErr w:type="gramEnd"/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используют в устной и письменной речи математические термины. Различают в речи собеседника аргументы и факты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10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705D0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Пифагор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Теорема, обратная теореме Пифагора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C7080">
              <w:rPr>
                <w:rFonts w:ascii="Times New Roman" w:hAnsi="Times New Roman"/>
                <w:sz w:val="20"/>
                <w:szCs w:val="20"/>
                <w:lang w:eastAsia="ru-RU"/>
              </w:rPr>
              <w:t>Знать теорему Пифагора и обратную ей теорему, область применения, пифагоровы тройк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9C7080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все изученные формулы при решении задач, в устной форме доказывать теоремы и излагать необходимый теоретический материа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полученные знания  при решении различного вида задач. 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илагают волевые усилия и преодолевают трудности и препятствия на пути достижения целей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Дают адекватную оценку своему мнению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.11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7F708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а Герона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СЗУН</w:t>
            </w:r>
          </w:p>
        </w:tc>
        <w:tc>
          <w:tcPr>
            <w:tcW w:w="2693" w:type="dxa"/>
          </w:tcPr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726F4D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о теме «Площадь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9C7080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все изученные формулы при решении задач, в устной форме доказывать теоремы и излагать необходимый теоретический материа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6F7494" w:rsidRDefault="003A1F90" w:rsidP="001D51F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Устанавливают аналогии для понимания закономерностей, используют их в решении задач. 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3A1F90" w:rsidRPr="001667BC" w:rsidRDefault="003A1F90" w:rsidP="001D51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Самостоятельно составляют алгоритм деятельности при решении учебной задачи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12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21519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Пифагора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»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амостоятельная работа по теме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Теорема Пифагора»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726F4D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726F4D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о теме «Площадь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9C7080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все изученные формулы при решении задач, в устной форме доказывать теоремы и излагать необходимый теоретический материал</w:t>
            </w:r>
          </w:p>
        </w:tc>
        <w:tc>
          <w:tcPr>
            <w:tcW w:w="4536" w:type="dxa"/>
          </w:tcPr>
          <w:p w:rsidR="003A1F90" w:rsidRPr="006F7494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proofErr w:type="gramEnd"/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>. Осуществляют сравнение, извлекают необходимую информацию, переформулируют условие, строят логическую цепочку.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Выделяют и осознают то, что уже усвоено и что еще подлежит усвоению.</w:t>
            </w:r>
          </w:p>
          <w:p w:rsidR="003A1F90" w:rsidRPr="006F7494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Формулируют собственное мнение и позицию, задают вопросы, слушают собеседника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13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21519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»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чет № 2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«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»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726F4D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726F4D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о теме «Площадь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726F4D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все изученные формулы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6F7494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полученные знания  при решении различного вида задач. 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контролируют своё время и управляют им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С достаточной полнотой и точностью выражают свои мысли посредством письменной реч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proofErr w:type="gramStart"/>
            <w:r w:rsidRPr="006C409E">
              <w:rPr>
                <w:sz w:val="20"/>
                <w:szCs w:val="20"/>
              </w:rPr>
              <w:t>З</w:t>
            </w:r>
            <w:proofErr w:type="gramEnd"/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444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14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A146DA" w:rsidRDefault="003A1F90" w:rsidP="007F708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Контрольная работа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№2</w:t>
            </w: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по теме «Площадь»</w:t>
            </w:r>
            <w:r w:rsidRPr="00A146D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КЗУ</w:t>
            </w:r>
          </w:p>
        </w:tc>
        <w:tc>
          <w:tcPr>
            <w:tcW w:w="2693" w:type="dxa"/>
          </w:tcPr>
          <w:p w:rsidR="003A1F90" w:rsidRPr="00726F4D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726F4D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о теме «Площадь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726F4D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все изученные формулы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6F7494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полученные знания  при решении различного вида задач. 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контролируют своё время и управляют им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С достаточной полнотой и точностью выражают свои мысли посредством письменной реч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F305A7">
              <w:rPr>
                <w:sz w:val="20"/>
                <w:szCs w:val="20"/>
              </w:rPr>
              <w:t>К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80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FA2BEC">
            <w:pPr>
              <w:spacing w:after="0" w:line="240" w:lineRule="auto"/>
              <w:ind w:left="11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добные треугольники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693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ональные отрезки.   Определение подобных треугольников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726F4D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Зн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0B3065">
              <w:rPr>
                <w:rFonts w:ascii="Times New Roman" w:hAnsi="Times New Roman" w:cs="Times New Roman"/>
                <w:sz w:val="20"/>
                <w:szCs w:val="20"/>
              </w:rPr>
              <w:t xml:space="preserve">онят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ропорциональных отрезков</w:t>
            </w:r>
            <w:r w:rsidRPr="000B3065">
              <w:rPr>
                <w:rFonts w:ascii="Times New Roman" w:hAnsi="Times New Roman" w:cs="Times New Roman"/>
                <w:sz w:val="20"/>
                <w:szCs w:val="20"/>
              </w:rPr>
              <w:t>, свойство биссектрисы треугольника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Уметь применя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0B3065">
              <w:rPr>
                <w:rFonts w:ascii="Times New Roman" w:hAnsi="Times New Roman" w:cs="Times New Roman"/>
                <w:sz w:val="20"/>
                <w:szCs w:val="20"/>
              </w:rPr>
              <w:t xml:space="preserve">онят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ропорциональных отрезков</w:t>
            </w:r>
            <w:r w:rsidRPr="000B3065">
              <w:rPr>
                <w:rFonts w:ascii="Times New Roman" w:hAnsi="Times New Roman" w:cs="Times New Roman"/>
                <w:sz w:val="20"/>
                <w:szCs w:val="20"/>
              </w:rPr>
              <w:t>, св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йство биссектрисы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треугольника при решении задач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lastRenderedPageBreak/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Восстанавливают предметную ситуацию, описанную в задаче, переформулируют условие, извлекать необходимую информац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ценивают степень и способы достижения цели в учебных ситуациях, исправляют ошибки с помощью учителя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Формулируют собственное мнение и позицию,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адают вопросы, слушают собеседника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lastRenderedPageBreak/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.2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е площадей подобных   треугольников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0B3065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Знать определение подобных треугольников, теорему об отношении </w:t>
            </w:r>
            <w:r w:rsidRPr="000B3065">
              <w:rPr>
                <w:rFonts w:ascii="Times New Roman" w:hAnsi="Times New Roman"/>
                <w:sz w:val="20"/>
                <w:szCs w:val="20"/>
                <w:lang w:eastAsia="ru-RU"/>
              </w:rPr>
              <w:t>площадей подобных треугольников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. Уметь применять при решении задач определение подобных треугольников, теорему об отношении </w:t>
            </w:r>
            <w:r w:rsidRPr="000B3065">
              <w:rPr>
                <w:rFonts w:ascii="Times New Roman" w:hAnsi="Times New Roman"/>
                <w:sz w:val="20"/>
                <w:szCs w:val="20"/>
                <w:lang w:eastAsia="ru-RU"/>
              </w:rPr>
              <w:t>площадей подобных треугольников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брабатывают информацию и передают ее устным, письменным, графическим и символьным способами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соответствие услов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3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подобия   треугольников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623E0B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п</w:t>
            </w:r>
            <w:r w:rsidRPr="00623E0B">
              <w:rPr>
                <w:rFonts w:ascii="Times New Roman" w:hAnsi="Times New Roman"/>
                <w:sz w:val="20"/>
                <w:szCs w:val="20"/>
                <w:lang w:eastAsia="ru-RU"/>
              </w:rPr>
              <w:t>ервый признак подобия треугольников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д</w:t>
            </w:r>
            <w:r w:rsidRPr="00623E0B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оказывать первый признак подобия треугольников и применять при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решении задач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Устанавливают аналогии для понимания закономерностей, используют их в решении задач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Исследуют ситуации, требующие оценки действия в соответствии с поставленной задачей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тстаивают свою точку зрения, подтверждают факт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4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подобия   треугольников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623E0B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в</w:t>
            </w:r>
            <w:r w:rsidRPr="00623E0B">
              <w:rPr>
                <w:rFonts w:ascii="Times New Roman" w:hAnsi="Times New Roman"/>
                <w:sz w:val="20"/>
                <w:szCs w:val="20"/>
                <w:lang w:eastAsia="ru-RU"/>
              </w:rPr>
              <w:t>торой и третий признаки подобия треугольников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д</w:t>
            </w:r>
            <w:r w:rsidRPr="00623E0B">
              <w:rPr>
                <w:rFonts w:ascii="Times New Roman" w:hAnsi="Times New Roman"/>
                <w:sz w:val="20"/>
                <w:szCs w:val="20"/>
                <w:lang w:eastAsia="ru-RU"/>
              </w:rPr>
              <w:t>оказывать второй и третий признаки подобия треугольников и применять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полученные знания  при решении различного вида задач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 Исследуют ситуации, требующие оценки действия в соответствии с поставленной задачей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едвидят появление конфликтов при наличии различных точек зрения. Принимают точку зрения другого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5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подобия   треугольников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212EAF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в</w:t>
            </w:r>
            <w:r w:rsidRPr="00212EAF">
              <w:rPr>
                <w:rFonts w:ascii="Times New Roman" w:hAnsi="Times New Roman"/>
                <w:sz w:val="20"/>
                <w:szCs w:val="20"/>
                <w:lang w:eastAsia="ru-RU"/>
              </w:rPr>
              <w:t>се признаки подобия треугольников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д</w:t>
            </w:r>
            <w:r w:rsidRPr="00212EAF">
              <w:rPr>
                <w:rFonts w:ascii="Times New Roman" w:hAnsi="Times New Roman"/>
                <w:sz w:val="20"/>
                <w:szCs w:val="20"/>
                <w:lang w:eastAsia="ru-RU"/>
              </w:rPr>
              <w:t>оказывать все признаки подобия треугольников и применять их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Строят логически обоснованное рассуждение, включающее установление причинно-следственных связей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 Работая по плану, сверяют свои действия с целью, вносят корректировки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6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Признаки подобия   треугольников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212EAF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212EAF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еоретический материал по </w:t>
            </w:r>
            <w:r w:rsidRPr="00212EAF">
              <w:rPr>
                <w:rFonts w:ascii="Times New Roman" w:hAnsi="Times New Roman"/>
                <w:b/>
                <w:sz w:val="20"/>
                <w:szCs w:val="20"/>
                <w:lang w:eastAsia="ru-RU"/>
              </w:rPr>
              <w:t>§§1-2</w:t>
            </w:r>
            <w:r>
              <w:rPr>
                <w:rFonts w:ascii="Times New Roman" w:hAnsi="Times New Roman"/>
                <w:b/>
                <w:sz w:val="20"/>
                <w:szCs w:val="20"/>
                <w:lang w:eastAsia="ru-RU"/>
              </w:rPr>
              <w:t xml:space="preserve">.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Уметь п</w:t>
            </w:r>
            <w:r w:rsidRPr="00212EAF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рименять теоретический материал при выполнении контрольной </w:t>
            </w:r>
            <w:r w:rsidRPr="00212EAF">
              <w:rPr>
                <w:rFonts w:ascii="Times New Roman" w:hAnsi="Times New Roman"/>
                <w:sz w:val="20"/>
                <w:szCs w:val="20"/>
                <w:lang w:eastAsia="ru-RU"/>
              </w:rPr>
              <w:lastRenderedPageBreak/>
              <w:t>работы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6F7494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6F749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lastRenderedPageBreak/>
              <w:t>Познаватель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полученные знания  при решении различного вида задач. 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контролируют своё время и управляют им</w:t>
            </w:r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6F7494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t xml:space="preserve"> С достаточной полнотой и точностью выражают свои </w:t>
            </w:r>
            <w:r w:rsidRPr="006F749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мысли посредством письменной реч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lastRenderedPageBreak/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.7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Признаки подобия   треугольников». Самостоятельная работа «Признаки подобия   треугольников»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4A1433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средней линии треугольника и точке пересечения медиан треугольник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теорему о средней линии треугольника и точке пересечения медиан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треугольника при решении задач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Восстанавливают предметную ситуацию, описанную в задаче, переформулируют условие, извлекать необходимую информац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 Оценивают степень и способы достижения цели в учебных ситуациях, исправляют ошибки с помощью учителя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>Формулируют собственное мнение и позицию, задают вопросы, слушают собеседника.</w:t>
            </w:r>
          </w:p>
        </w:tc>
        <w:tc>
          <w:tcPr>
            <w:tcW w:w="851" w:type="dxa"/>
          </w:tcPr>
          <w:p w:rsidR="003A1F90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8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A146DA" w:rsidRDefault="003A1F90" w:rsidP="00FD1B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Контрольная работа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№3 </w:t>
            </w: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 теме «Признаки подобия треугольников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4A1433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пропорциональных отрезках в прямоугольном треугольнике. Понятие среднего геометрического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теорему о пропорциональных отрезках в прямоугольном треугольнике,  среднее геометрическое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>: Обрабатывают информацию и передают ее устным, письменным, графическим и символьным способами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соответствие условию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28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9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яя линия треугольника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4A1433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с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пособы определения расстояния до недоступной точки и определения высоты предмет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рименять т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араграфа при решении практических задач на местности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Устанавливают аналогии для понимания закономерностей, используют их в решении задач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Исследуют ситуации, требующие оценки действия в соответствии с поставленной задачей</w:t>
            </w:r>
          </w:p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тстаивают свою точку зрения, подтверждают факт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28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0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яя линия треугольника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СЗУН</w:t>
            </w:r>
          </w:p>
        </w:tc>
        <w:tc>
          <w:tcPr>
            <w:tcW w:w="2693" w:type="dxa"/>
          </w:tcPr>
          <w:p w:rsidR="003A1F90" w:rsidRPr="004A1433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пропорциональных отрезках в прямоугольном треугольнике. Понятие среднего геометрического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. Уметь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lastRenderedPageBreak/>
              <w:t>п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теорему о пропорциональных отрезках в прямоугольном треугольнике,  среднее геометрическое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lastRenderedPageBreak/>
              <w:t>Познавательные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>: Обрабатывают информацию и передают ее устным, письменным, графическим и символьным способами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соответствие условию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F305A7">
              <w:rPr>
                <w:sz w:val="20"/>
                <w:szCs w:val="20"/>
              </w:rPr>
              <w:lastRenderedPageBreak/>
              <w:t>Т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.11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ональные отрезки в   прямоугольном треугольнике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4A1433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с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пособы определения расстояния до недоступной точки и определения высоты предмет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рименять т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араграфа при решении практических задач на местности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Устанавливают аналогии для понимания закономерностей, используют их в решении задач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Исследуют ситуации, требующие оценки действия в соответствии с поставленной задачей</w:t>
            </w:r>
          </w:p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тстаивают свою точку зрения, подтверждают факт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2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ональные отрезки в   прямоугольном треугольнике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4A1433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пропорциональных отрезках в прямоугольном треугольнике. Понятие среднего геометрического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теорему о пропорциональных отрезках в прямоугольном треугольнике,  среднее геометрическое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>: Обрабатывают информацию и передают ее устным, письменным, графическим и символьным способами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соответствие условию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3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FD1B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ктические приложения   подобия треугольников. 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КЗУ</w:t>
            </w:r>
          </w:p>
        </w:tc>
        <w:tc>
          <w:tcPr>
            <w:tcW w:w="2693" w:type="dxa"/>
          </w:tcPr>
          <w:p w:rsidR="003A1F90" w:rsidRPr="004A1433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с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пособы определения расстояния до недоступной точки и определения высоты предмет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рименять т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араграфа при решении практических задач на местности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Устанавливают аналогии для понимания закономерностей, используют их в решении задач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Исследуют ситуации, требующие оценки действия в соответствии с поставленной задачей</w:t>
            </w:r>
          </w:p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тстаивают свою точку зрения, подтверждают фактами</w:t>
            </w:r>
          </w:p>
        </w:tc>
        <w:tc>
          <w:tcPr>
            <w:tcW w:w="851" w:type="dxa"/>
          </w:tcPr>
          <w:p w:rsidR="003A1F90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ФО</w:t>
            </w:r>
          </w:p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E16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4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FD1B4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актические приложения   подобия треугольников. 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693" w:type="dxa"/>
          </w:tcPr>
          <w:p w:rsidR="003A1F90" w:rsidRPr="004A1433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пропорциональных отрезках в прямоугольном треугольнике. Понятие среднего геометрического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рименять теорему о пропорциональных отрезках в 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lastRenderedPageBreak/>
              <w:t>прямоугольном треугольнике,  среднее геометрическое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lastRenderedPageBreak/>
              <w:t>Познавательные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>: Обрабатывают информацию и передают ее устным, письменным, графическим и символьным способами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соответствие условию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 учителем и сверстникам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.15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371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 подобии произвольных фигу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амостоятельная работа по теме «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одобия треугольников к решению задач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4A1433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с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пособы определения расстояния до недоступной точки и определения высоты предмет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рименять т</w:t>
            </w:r>
            <w:r w:rsidRPr="004A1433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араграфа при решении практических задач на местности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Устанавливают аналогии для понимания закономерностей, используют их в решении задач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Исследуют ситуации, требующие оценки действия в соответствии с поставленной задачей</w:t>
            </w:r>
          </w:p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тстаивают свою точку зрения, подтверждают факт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6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нус, косинус и тангенс   острого угла прямоугольного треугольника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4B6427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о</w:t>
            </w:r>
            <w:r w:rsidRPr="004B6427">
              <w:rPr>
                <w:rFonts w:ascii="Times New Roman" w:hAnsi="Times New Roman"/>
                <w:sz w:val="20"/>
                <w:szCs w:val="20"/>
                <w:lang w:eastAsia="ru-RU"/>
              </w:rPr>
              <w:t>пределения синуса, косинуса и тангенса острого уг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ла прямоугольного треугольника. </w:t>
            </w:r>
            <w:r w:rsidRPr="004B6427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Уметь д</w:t>
            </w:r>
            <w:r w:rsidRPr="004B6427">
              <w:rPr>
                <w:rFonts w:ascii="Times New Roman" w:hAnsi="Times New Roman"/>
                <w:sz w:val="20"/>
                <w:szCs w:val="20"/>
                <w:lang w:eastAsia="ru-RU"/>
              </w:rPr>
              <w:t>оказывать основное тригонометрическое тождество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полученные знания  при решении различного вида задач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 Планируют алгоритм выполнения задания, корректируют работу по ходу выполнения с помощью учителя и ИКТ средств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едвидят появление конфликтов при наличии различных точек зрения. Принимают точку зрения другого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7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5371F9" w:rsidRDefault="003A1F90" w:rsidP="005371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начения синуса, косинуса и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ангенс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ля углов 3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4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6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4B6427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з</w:t>
            </w:r>
            <w:r w:rsidRPr="004B6427">
              <w:rPr>
                <w:rFonts w:ascii="Times New Roman" w:hAnsi="Times New Roman"/>
                <w:sz w:val="20"/>
                <w:szCs w:val="20"/>
                <w:lang w:eastAsia="ru-RU"/>
              </w:rPr>
              <w:t>начения синуса, косинуса и тангенса для углов 30°, 45°, 60°, метрические соотношения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4B6427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метрические соотношения при решении задач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Строят логически обоснованное рассуждение, включающее установление причинно-следственных связей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установленные правила в планировании способа решения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иводят аргументы в пользу своей точки зрения, подтверждают ее фактам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8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371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по теме «Подобные треугольники» Зачет№3  по теме «Подобны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треугольники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0B1954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B19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4B6427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4B6427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еоретический материал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§</w:t>
            </w:r>
            <w:r w:rsidRPr="004B6427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3, </w:t>
            </w:r>
            <w:r w:rsidRPr="004B6427">
              <w:rPr>
                <w:rFonts w:ascii="Times New Roman" w:hAnsi="Times New Roman"/>
                <w:sz w:val="20"/>
                <w:szCs w:val="20"/>
                <w:lang w:eastAsia="ru-RU"/>
              </w:rPr>
              <w:t>4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4B6427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все изученные формулы, значения синуса, косинуса и тангенса, метрические соотношения при решении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proofErr w:type="gramEnd"/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>. Восстанавливают предметную ситуацию, описанную в задаче, переформулируют условие, извлекать необходимую информацию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ценивают степень и способы достижения цели в учебных ситуациях, исправляют ошибки с помощью учителя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sz w:val="20"/>
                <w:szCs w:val="20"/>
              </w:rPr>
              <w:t>Верно</w:t>
            </w:r>
            <w:proofErr w:type="gramEnd"/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используют в устной и письменной речи математические термины. Различают в речи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обеседника аргументы и факты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lastRenderedPageBreak/>
              <w:t>З</w:t>
            </w:r>
            <w:proofErr w:type="gramEnd"/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.19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A146DA" w:rsidRDefault="003A1F90" w:rsidP="00D96A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Контрольная работа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№4 </w:t>
            </w: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 теме «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добные треугольники</w:t>
            </w: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0B1954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B195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КЗУ</w:t>
            </w:r>
          </w:p>
        </w:tc>
        <w:tc>
          <w:tcPr>
            <w:tcW w:w="2693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4B6427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§3, 4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9338FC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теоретический материал §3, 4 при решении заданий контрольной работы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полученные знания  при решении различного вида задач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Самостоятельно контролируют своё время и управляют им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С достаточной полнотой и точностью выражают свои мысли посредством письменной реч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К</w:t>
            </w:r>
            <w:r w:rsidRPr="006C409E">
              <w:rPr>
                <w:sz w:val="20"/>
                <w:szCs w:val="20"/>
              </w:rPr>
              <w:t>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FA2BEC">
            <w:pPr>
              <w:spacing w:after="0" w:line="240" w:lineRule="auto"/>
              <w:ind w:left="11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</w:t>
            </w: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кружность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693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заимное расположение   прямой и окружности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5452F0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в</w:t>
            </w:r>
            <w:r w:rsidRPr="005452F0">
              <w:rPr>
                <w:rFonts w:ascii="Times New Roman" w:hAnsi="Times New Roman"/>
                <w:sz w:val="20"/>
                <w:szCs w:val="20"/>
                <w:lang w:eastAsia="ru-RU"/>
              </w:rPr>
              <w:t>озможные случаи взаимного расположения прямой и окружност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5452F0">
              <w:rPr>
                <w:rFonts w:ascii="Times New Roman" w:hAnsi="Times New Roman"/>
                <w:sz w:val="20"/>
                <w:szCs w:val="20"/>
                <w:lang w:eastAsia="ru-RU"/>
              </w:rPr>
              <w:t>оказать все возможные случаи взаимного расположения прямой и окружност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Строят логически обоснованное рассуждение, включающее установление причинно-следственных связей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 Работая по плану, сверяют свои действия с целью, вносят корректировки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Сотрудничают с одноклассниками при решении задач; умеют выслушать оппонента. Формулируют выводы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27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E16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2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сательная к окружности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t>ЗИМ</w:t>
            </w:r>
          </w:p>
        </w:tc>
        <w:tc>
          <w:tcPr>
            <w:tcW w:w="2693" w:type="dxa"/>
          </w:tcPr>
          <w:p w:rsidR="003A1F90" w:rsidRPr="005452F0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о</w:t>
            </w:r>
            <w:r w:rsidRPr="005452F0">
              <w:rPr>
                <w:rFonts w:ascii="Times New Roman" w:hAnsi="Times New Roman"/>
                <w:sz w:val="20"/>
                <w:szCs w:val="20"/>
                <w:lang w:eastAsia="ru-RU"/>
              </w:rPr>
              <w:t>пределение касательной, свойство и признак касательной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д</w:t>
            </w:r>
            <w:r w:rsidRPr="005452F0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оказывать свойство и признак касательной, выполнять задачи на построение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окружностей. 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Восстанавливают предметную ситуацию, описанную в задаче, переформулируют условие, извлекать необходимую информац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 Оценивают степень и способы достижения цели в учебных ситуациях, исправляют ошибки с помощью учителя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>Формулируют собственное мнение и позицию, задают вопросы, слушают собеседника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F305A7">
              <w:rPr>
                <w:sz w:val="20"/>
                <w:szCs w:val="20"/>
              </w:rPr>
              <w:t>Т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27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3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сательная к окружности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СЗУН</w:t>
            </w:r>
          </w:p>
        </w:tc>
        <w:tc>
          <w:tcPr>
            <w:tcW w:w="2693" w:type="dxa"/>
          </w:tcPr>
          <w:p w:rsidR="003A1F90" w:rsidRPr="005452F0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о</w:t>
            </w:r>
            <w:r w:rsidRPr="005452F0">
              <w:rPr>
                <w:rFonts w:ascii="Times New Roman" w:hAnsi="Times New Roman"/>
                <w:sz w:val="20"/>
                <w:szCs w:val="20"/>
                <w:lang w:eastAsia="ru-RU"/>
              </w:rPr>
              <w:t>пределение касательной, свойство и признак касательной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д</w:t>
            </w:r>
            <w:r w:rsidRPr="005452F0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оказывать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свойство и признак касательной. 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>: Обрабатывают информацию и передают ее устным, письменным, графическим и символьным способами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соответствие условию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4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нтральные и вписанные углы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8A5237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о</w:t>
            </w:r>
            <w:r w:rsidRPr="008A5237">
              <w:rPr>
                <w:rFonts w:ascii="Times New Roman" w:hAnsi="Times New Roman"/>
                <w:sz w:val="20"/>
                <w:szCs w:val="20"/>
                <w:lang w:eastAsia="ru-RU"/>
              </w:rPr>
              <w:t>пределение центрального угла, как определяется градусная мера дуги окружност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. Уметь применять полученные знания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lastRenderedPageBreak/>
              <w:t>при решении задач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lastRenderedPageBreak/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Восстанавливают предметную ситуацию, описанную в задаче, переформулируют условие, извлекать необходимую информац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ценивают степень и способы достижения цели в учебных ситуациях, исправляют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ошибки с помощью учителя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Формулируют собственное мнение и позицию, задают вопросы, слушают собеседника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lastRenderedPageBreak/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635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.5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нтральные и вписанные углы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8A5237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8A5237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вписанном угле, теорему об отрезках пересекающихся хорд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д</w:t>
            </w:r>
            <w:r w:rsidRPr="008A5237">
              <w:rPr>
                <w:rFonts w:ascii="Times New Roman" w:hAnsi="Times New Roman"/>
                <w:sz w:val="20"/>
                <w:szCs w:val="20"/>
                <w:lang w:eastAsia="ru-RU"/>
              </w:rPr>
              <w:t>оказывать изученные теоремы и применять их к решению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брабатывают информацию и передают ее устным, письменным, графическим и символьным способами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соответствие услов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179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6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нтральные и вписанные углы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CE5E34">
              <w:rPr>
                <w:sz w:val="20"/>
                <w:szCs w:val="20"/>
              </w:rPr>
              <w:t>ИНМ</w:t>
            </w:r>
          </w:p>
        </w:tc>
        <w:tc>
          <w:tcPr>
            <w:tcW w:w="2693" w:type="dxa"/>
          </w:tcPr>
          <w:p w:rsidR="003A1F90" w:rsidRPr="005B5706" w:rsidRDefault="003A1F90" w:rsidP="00B26DE1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5B5706">
              <w:rPr>
                <w:rFonts w:ascii="Times New Roman" w:eastAsia="Calibri" w:hAnsi="Times New Roman" w:cs="Times New Roman"/>
                <w:sz w:val="20"/>
                <w:szCs w:val="20"/>
              </w:rPr>
              <w:t>Знать: понятие поворота; правила построения геометрических фигур с использованием поворота.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  <w:r w:rsidRPr="005B5706">
              <w:rPr>
                <w:rFonts w:ascii="Times New Roman" w:eastAsia="Calibri" w:hAnsi="Times New Roman" w:cs="Times New Roman"/>
                <w:sz w:val="20"/>
                <w:szCs w:val="20"/>
              </w:rPr>
              <w:t>Уметь: строить геометрические фигуры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с использованием поворота; до</w:t>
            </w:r>
            <w:r w:rsidRPr="005B5706">
              <w:rPr>
                <w:rFonts w:ascii="Times New Roman" w:eastAsia="Calibri" w:hAnsi="Times New Roman" w:cs="Times New Roman"/>
                <w:sz w:val="20"/>
                <w:szCs w:val="20"/>
              </w:rPr>
              <w:t>казывать, что поворот есть движение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Устанавливают аналогии для понимания закономерностей, используют их в решении задач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Исследуют ситуации, требующие оценки действия в соответствии с поставленной задачей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тстаивают свою точку зрения, подтверждают факт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ФО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635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7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705D0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нтральные и вписанные углы Самостоятельная работа по теме «Касательная к окружности. Вписанный угол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СЗУН</w:t>
            </w:r>
          </w:p>
        </w:tc>
        <w:tc>
          <w:tcPr>
            <w:tcW w:w="2693" w:type="dxa"/>
          </w:tcPr>
          <w:p w:rsidR="003A1F90" w:rsidRPr="00FB49C1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FB49C1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биссектрисе угла и следствия из неё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. </w:t>
            </w:r>
            <w:r w:rsidRPr="00FB49C1">
              <w:rPr>
                <w:rFonts w:ascii="Times New Roman" w:hAnsi="Times New Roman"/>
                <w:sz w:val="20"/>
                <w:szCs w:val="20"/>
                <w:lang w:eastAsia="ru-RU"/>
              </w:rPr>
              <w:t>Уметь доказывать теорему о биссектрисе угла,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выполнять построение точки пересечения биссектрис треугольника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именяют полученные знания  при решении различного вида задач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 Исследуют ситуации, требующие оценки действия в соответствии с поставленной задачей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едвидят появление конфликтов при наличии различных точек зрения. Принимают точку зрения другого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614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8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о биссектрисы угла и   серединного перпендикуляра к отрезку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FB49C1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FB49C1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серединном перпендикуляре к отрезку и следствия из неё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доказывать т</w:t>
            </w:r>
            <w:r w:rsidRPr="00FB49C1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серед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нном перпендикуляре к отрезку и</w:t>
            </w:r>
            <w:r w:rsidRPr="00FB49C1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выполнять построение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точки пересечения 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lastRenderedPageBreak/>
              <w:t>средних перпендикуляров</w:t>
            </w:r>
            <w:r w:rsidRPr="00FB49C1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треугольник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  <w:p w:rsidR="003A1F90" w:rsidRPr="00FB49C1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  <w:p w:rsidR="003A1F90" w:rsidRPr="0008587F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lastRenderedPageBreak/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Восстанавливают предметную ситуацию, описанную в задаче, переформулируют условие, извлекать необходимую информац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 Оценивают степень и способы достижения цели в учебных ситуациях, исправляют ошибки с помощью учителя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Формулируют собственное мнение и позицию,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адают вопросы, слушают собеседника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lastRenderedPageBreak/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434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.9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о биссектрисы угла и   серединного перпендикуляра к отрезку.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СЗУН</w:t>
            </w:r>
          </w:p>
        </w:tc>
        <w:tc>
          <w:tcPr>
            <w:tcW w:w="2693" w:type="dxa"/>
          </w:tcPr>
          <w:p w:rsidR="003A1F90" w:rsidRPr="00FB49C1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FB49C1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пересечении высот треугольник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доказывать т</w:t>
            </w:r>
            <w:r w:rsidRPr="00FB49C1">
              <w:rPr>
                <w:rFonts w:ascii="Times New Roman" w:hAnsi="Times New Roman"/>
                <w:sz w:val="20"/>
                <w:szCs w:val="20"/>
                <w:lang w:eastAsia="ru-RU"/>
              </w:rPr>
              <w:t>еорему о серед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нном перпендикуляре к отрезку и </w:t>
            </w:r>
            <w:r w:rsidRPr="00FB49C1">
              <w:rPr>
                <w:rFonts w:ascii="Times New Roman" w:hAnsi="Times New Roman"/>
                <w:sz w:val="20"/>
                <w:szCs w:val="20"/>
                <w:lang w:eastAsia="ru-RU"/>
              </w:rPr>
              <w:t>теорему о пересечении высот треугольника, выполнять построение замечательных точек треугольника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Восстанавливают предметную ситуацию, описанную в задаче, переформулируют условие, извлекать необходимую информац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.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ценивают степень и способы достижения цели в учебных ситуациях, исправляют ошибки с помощью учителя. 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Формулируют собственное мнение и позицию, задают вопросы, слушают собеседника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РК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0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орема о пересечении высот   треугольника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77428E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77428E">
              <w:rPr>
                <w:rFonts w:ascii="Times New Roman" w:hAnsi="Times New Roman"/>
                <w:sz w:val="20"/>
                <w:szCs w:val="20"/>
                <w:lang w:eastAsia="ru-RU"/>
              </w:rPr>
              <w:t>еорему об окружност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, описанной около треугольника. Уметь д</w:t>
            </w:r>
            <w:r w:rsidRPr="0077428E">
              <w:rPr>
                <w:rFonts w:ascii="Times New Roman" w:hAnsi="Times New Roman"/>
                <w:sz w:val="20"/>
                <w:szCs w:val="20"/>
                <w:lang w:eastAsia="ru-RU"/>
              </w:rPr>
              <w:t>оказывать теорему об окружност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и, описанной около треугольника и применять её к решению задач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брабатывают информацию и передают ее устным, письменным, графическим и символьным способами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соответствие услов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F305A7">
              <w:rPr>
                <w:sz w:val="20"/>
                <w:szCs w:val="20"/>
              </w:rPr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1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писанная окружность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4E4E0B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4E4E0B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о теме «Окружность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4E4E0B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теоретический материал по теме «Окружность» к решению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9498B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9498B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Познаватель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 xml:space="preserve">брабатывают информацию и передают ее устным, письменным и символьным способами. </w:t>
            </w:r>
            <w:proofErr w:type="gramStart"/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 xml:space="preserve">выделяют и осознают то, что уже усвоено и что еще подлежит усвоению. </w:t>
            </w:r>
          </w:p>
          <w:p w:rsidR="003A1F90" w:rsidRPr="0019498B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Ф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>ормулируют собственное мнение и позицию, задают вопросы, слушают собеседника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С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2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писанная окружность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КЗУ</w:t>
            </w:r>
          </w:p>
        </w:tc>
        <w:tc>
          <w:tcPr>
            <w:tcW w:w="2693" w:type="dxa"/>
          </w:tcPr>
          <w:p w:rsidR="003A1F90" w:rsidRPr="0077428E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77428E">
              <w:rPr>
                <w:rFonts w:ascii="Times New Roman" w:hAnsi="Times New Roman"/>
                <w:sz w:val="20"/>
                <w:szCs w:val="20"/>
                <w:lang w:eastAsia="ru-RU"/>
              </w:rPr>
              <w:t>еорему об окружност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, описанной около треугольника. Уметь д</w:t>
            </w:r>
            <w:r w:rsidRPr="0077428E">
              <w:rPr>
                <w:rFonts w:ascii="Times New Roman" w:hAnsi="Times New Roman"/>
                <w:sz w:val="20"/>
                <w:szCs w:val="20"/>
                <w:lang w:eastAsia="ru-RU"/>
              </w:rPr>
              <w:t>оказывать теорему об окружност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и, описанной около треугольника и применять её к решению задач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брабатывают информацию и передают ее устным, письменным, графическим и символьным способами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соответствие услов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 учителем и сверстник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С</w:t>
            </w:r>
            <w:r w:rsidRPr="00F305A7">
              <w:rPr>
                <w:sz w:val="20"/>
                <w:szCs w:val="20"/>
              </w:rPr>
              <w:t>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.13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анная окружность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693" w:type="dxa"/>
          </w:tcPr>
          <w:p w:rsidR="003A1F90" w:rsidRPr="004E4E0B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4E4E0B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о теме «Окружность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4E4E0B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теоретический материал по теме «Окружность» к решению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9498B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9498B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Познаватель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 xml:space="preserve">брабатывают информацию и передают ее устным, письменным и символьным способами. </w:t>
            </w:r>
            <w:proofErr w:type="gramStart"/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 xml:space="preserve">выделяют и осознают то, что уже усвоено и что еще подлежит усвоению. </w:t>
            </w:r>
          </w:p>
          <w:p w:rsidR="003A1F90" w:rsidRPr="0019498B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Ф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>ормулируют собственное мнение и позицию, задают вопросы, слушают собеседника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5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анная окружность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77428E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77428E">
              <w:rPr>
                <w:rFonts w:ascii="Times New Roman" w:hAnsi="Times New Roman"/>
                <w:sz w:val="20"/>
                <w:szCs w:val="20"/>
                <w:lang w:eastAsia="ru-RU"/>
              </w:rPr>
              <w:t>еорему об окружности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, описанной около треугольника. Уметь д</w:t>
            </w:r>
            <w:r w:rsidRPr="0077428E">
              <w:rPr>
                <w:rFonts w:ascii="Times New Roman" w:hAnsi="Times New Roman"/>
                <w:sz w:val="20"/>
                <w:szCs w:val="20"/>
                <w:lang w:eastAsia="ru-RU"/>
              </w:rPr>
              <w:t>оказывать теорему об окружност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и, описанной около треугольника и применять её к решению задач.</w:t>
            </w:r>
          </w:p>
        </w:tc>
        <w:tc>
          <w:tcPr>
            <w:tcW w:w="4536" w:type="dxa"/>
          </w:tcPr>
          <w:p w:rsidR="003A1F90" w:rsidRPr="0098726A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98726A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Обрабатывают информацию и передают ее устным, письменным, графическим и символьным способами.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Критически оценивают полученный ответ, осуществляют самоконтроль, проверяя ответ на соответствие условию</w:t>
            </w:r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proofErr w:type="gramStart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</w:t>
            </w:r>
            <w:proofErr w:type="gramEnd"/>
            <w:r w:rsidRPr="0098726A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98726A">
              <w:rPr>
                <w:rFonts w:ascii="Times New Roman" w:hAnsi="Times New Roman" w:cs="Times New Roman"/>
                <w:sz w:val="20"/>
                <w:szCs w:val="20"/>
              </w:rPr>
              <w:t xml:space="preserve"> Проектируют и формируют учебное сотрудничество с учителем и сверстниками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F305A7">
              <w:rPr>
                <w:sz w:val="20"/>
                <w:szCs w:val="20"/>
              </w:rPr>
              <w:t>ВП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6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 «Окружность»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амостоятельная работа по теме «Окружность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УОСЗ</w:t>
            </w:r>
          </w:p>
        </w:tc>
        <w:tc>
          <w:tcPr>
            <w:tcW w:w="2693" w:type="dxa"/>
          </w:tcPr>
          <w:p w:rsidR="003A1F90" w:rsidRPr="004E4E0B" w:rsidRDefault="003A1F90" w:rsidP="00B26DE1">
            <w:pPr>
              <w:rPr>
                <w:rFonts w:ascii="Times New Roman" w:hAnsi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</w:t>
            </w:r>
            <w:r w:rsidRPr="004E4E0B">
              <w:rPr>
                <w:rFonts w:ascii="Times New Roman" w:hAnsi="Times New Roman"/>
                <w:sz w:val="20"/>
                <w:szCs w:val="20"/>
                <w:lang w:eastAsia="ru-RU"/>
              </w:rPr>
              <w:t>еоретический материал по теме «Окружность»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 Уметь п</w:t>
            </w:r>
            <w:r w:rsidRPr="004E4E0B">
              <w:rPr>
                <w:rFonts w:ascii="Times New Roman" w:hAnsi="Times New Roman"/>
                <w:sz w:val="20"/>
                <w:szCs w:val="20"/>
                <w:lang w:eastAsia="ru-RU"/>
              </w:rPr>
              <w:t>рименять теоретический материал по теме «Окружность» к решению задач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9498B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9498B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Познаватель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 xml:space="preserve">брабатывают информацию и передают ее устным, письменным и символьным способами. </w:t>
            </w:r>
            <w:proofErr w:type="gramStart"/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 xml:space="preserve">выделяют и осознают то, что уже усвоено и что еще подлежит усвоению. </w:t>
            </w:r>
          </w:p>
          <w:p w:rsidR="003A1F90" w:rsidRPr="0019498B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Ф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>ормулируют собственное мнение и позицию, задают вопросы, слушают собеседника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СП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7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A146DA" w:rsidRDefault="003A1F90" w:rsidP="005371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146D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по теме «Окружность». Зачет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№4</w:t>
            </w:r>
            <w:r w:rsidRPr="00A146D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теме «Окружность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Default="003A1F90" w:rsidP="00B977A7">
            <w:r w:rsidRPr="00192523">
              <w:t>УОСЗ</w:t>
            </w:r>
          </w:p>
        </w:tc>
        <w:tc>
          <w:tcPr>
            <w:tcW w:w="2693" w:type="dxa"/>
          </w:tcPr>
          <w:p w:rsidR="003A1F90" w:rsidRPr="001667BC" w:rsidRDefault="003A1F90" w:rsidP="002E73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еоретический материал темы «Окружность». Уметь п</w:t>
            </w:r>
            <w:r w:rsidRPr="009338FC">
              <w:rPr>
                <w:rFonts w:ascii="Times New Roman" w:hAnsi="Times New Roman"/>
                <w:sz w:val="20"/>
                <w:szCs w:val="20"/>
                <w:lang w:eastAsia="ru-RU"/>
              </w:rPr>
              <w:t>римен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ять теоретический материал темы «Окружность»</w:t>
            </w:r>
            <w:r w:rsidRPr="009338FC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при решении заданий контрольной работы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A76FF4" w:rsidRDefault="003A1F90" w:rsidP="00B6179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76FF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Познаватель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брабатывают информацию и передают ее устным, графическим, письменным и символьным способами. </w:t>
            </w: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ритически оценивают полученный ответ, осуществляют самоконтроль, проверяя ответ на соответствие условию. </w:t>
            </w:r>
          </w:p>
          <w:p w:rsidR="003A1F90" w:rsidRPr="001667BC" w:rsidRDefault="003A1F90" w:rsidP="00B617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>ают адекватную оценку своему мнению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З</w:t>
            </w:r>
            <w:proofErr w:type="gramEnd"/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9E1655" w:rsidRDefault="003A1F90" w:rsidP="009E165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8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A146DA" w:rsidRDefault="003A1F90" w:rsidP="005371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Контрольная работа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№ 5</w:t>
            </w:r>
            <w:r w:rsidRPr="00A146D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 теме «Окружность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Default="003A1F90" w:rsidP="00B977A7">
            <w:r w:rsidRPr="00192523">
              <w:t>УОСЗ</w:t>
            </w:r>
          </w:p>
        </w:tc>
        <w:tc>
          <w:tcPr>
            <w:tcW w:w="2693" w:type="dxa"/>
          </w:tcPr>
          <w:p w:rsidR="003A1F90" w:rsidRPr="001667BC" w:rsidRDefault="003A1F90" w:rsidP="002E73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Знать теоретический материал темы «Окружность». Уметь п</w:t>
            </w:r>
            <w:r w:rsidRPr="009338FC">
              <w:rPr>
                <w:rFonts w:ascii="Times New Roman" w:hAnsi="Times New Roman"/>
                <w:sz w:val="20"/>
                <w:szCs w:val="20"/>
                <w:lang w:eastAsia="ru-RU"/>
              </w:rPr>
              <w:t>римен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ять теоретический материал темы «Окружность»</w:t>
            </w:r>
            <w:r w:rsidRPr="009338FC">
              <w:rPr>
                <w:rFonts w:ascii="Times New Roman" w:hAnsi="Times New Roman"/>
                <w:sz w:val="20"/>
                <w:szCs w:val="20"/>
                <w:lang w:eastAsia="ru-RU"/>
              </w:rPr>
              <w:t xml:space="preserve"> при решении заданий </w:t>
            </w:r>
            <w:r w:rsidRPr="009338FC">
              <w:rPr>
                <w:rFonts w:ascii="Times New Roman" w:hAnsi="Times New Roman"/>
                <w:sz w:val="20"/>
                <w:szCs w:val="20"/>
                <w:lang w:eastAsia="ru-RU"/>
              </w:rPr>
              <w:lastRenderedPageBreak/>
              <w:t>контрольной работы</w:t>
            </w:r>
            <w:r>
              <w:rPr>
                <w:rFonts w:ascii="Times New Roman" w:hAnsi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4536" w:type="dxa"/>
          </w:tcPr>
          <w:p w:rsidR="003A1F90" w:rsidRPr="001667BC" w:rsidRDefault="003A1F90" w:rsidP="002E73A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76FF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lastRenderedPageBreak/>
              <w:t xml:space="preserve">Познаватель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брабатывают информацию и передают ее устным, графическим, письменным и символьным способами. </w:t>
            </w: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ритически оценивают полученный ответ, 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осуществляют самоконтроль, проверяя ответ на соответствие условию. </w:t>
            </w: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>ают адекватную оценку своему мнению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К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FA2BEC">
            <w:pPr>
              <w:spacing w:after="0" w:line="240" w:lineRule="auto"/>
              <w:ind w:left="11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5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9" w:type="dxa"/>
          </w:tcPr>
          <w:p w:rsidR="003A1F90" w:rsidRDefault="003A1F90" w:rsidP="00B977A7"/>
        </w:tc>
        <w:tc>
          <w:tcPr>
            <w:tcW w:w="2693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FA2BEC">
            <w:pPr>
              <w:spacing w:after="0" w:line="240" w:lineRule="auto"/>
              <w:ind w:left="11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5.2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 Решение задач по темам «Четырехугольники. Площадь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9" w:type="dxa"/>
          </w:tcPr>
          <w:p w:rsidR="003A1F90" w:rsidRDefault="003A1F90" w:rsidP="00B977A7">
            <w:r w:rsidRPr="00374C9D">
              <w:t>УОСЗ</w:t>
            </w:r>
          </w:p>
        </w:tc>
        <w:tc>
          <w:tcPr>
            <w:tcW w:w="2693" w:type="dxa"/>
          </w:tcPr>
          <w:p w:rsidR="003A1F90" w:rsidRPr="00C772F9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772F9">
              <w:rPr>
                <w:rFonts w:ascii="Times New Roman" w:hAnsi="Times New Roman" w:cs="Times New Roman"/>
                <w:sz w:val="20"/>
                <w:szCs w:val="20"/>
              </w:rPr>
              <w:t>Знать: сумму углов выпуклого многоугольника, четырехугольника; определения, свойства и признаки прямоугольника, параллелограмма, трапеции, р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мба и квадрата; теорему Фалеса, ф</w:t>
            </w:r>
            <w:r w:rsidRPr="00C772F9">
              <w:rPr>
                <w:rFonts w:ascii="Times New Roman" w:hAnsi="Times New Roman" w:cs="Times New Roman"/>
                <w:sz w:val="20"/>
                <w:szCs w:val="20"/>
              </w:rPr>
              <w:t>ормулы для вычисления площади прямоугольника, параллелограм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ма, трапеции, ромба и квадрата.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C772F9">
              <w:rPr>
                <w:rFonts w:ascii="Times New Roman" w:hAnsi="Times New Roman" w:cs="Times New Roman"/>
                <w:sz w:val="20"/>
                <w:szCs w:val="20"/>
              </w:rPr>
              <w:t>Уметь решать задачи по теме.</w:t>
            </w:r>
          </w:p>
        </w:tc>
        <w:tc>
          <w:tcPr>
            <w:tcW w:w="4536" w:type="dxa"/>
          </w:tcPr>
          <w:p w:rsidR="003A1F90" w:rsidRPr="0019498B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9498B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Познаватель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 xml:space="preserve">брабатывают информацию и передают ее устным, письменным и символьным способами. </w:t>
            </w:r>
            <w:proofErr w:type="gramStart"/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</w:t>
            </w:r>
            <w:proofErr w:type="gramEnd"/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: 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 xml:space="preserve">выделяют и осознают то, что уже усвоено и что еще подлежит усвоению. </w:t>
            </w:r>
          </w:p>
          <w:p w:rsidR="003A1F90" w:rsidRPr="0019498B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19498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Ф</w:t>
            </w:r>
            <w:r w:rsidRPr="0019498B">
              <w:rPr>
                <w:rFonts w:ascii="Times New Roman" w:hAnsi="Times New Roman" w:cs="Times New Roman"/>
                <w:sz w:val="20"/>
                <w:szCs w:val="20"/>
              </w:rPr>
              <w:t>ормулируют собственное мнение и позицию, задают вопросы, слушают собеседника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СП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FA2BEC">
            <w:pPr>
              <w:spacing w:after="0" w:line="240" w:lineRule="auto"/>
              <w:ind w:left="11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3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Решение задач по темам «Подобные треугольники. Окружность»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Default="003A1F90" w:rsidP="00B977A7">
            <w:r w:rsidRPr="00374C9D">
              <w:t>УОСЗ</w:t>
            </w:r>
          </w:p>
        </w:tc>
        <w:tc>
          <w:tcPr>
            <w:tcW w:w="2693" w:type="dxa"/>
          </w:tcPr>
          <w:p w:rsidR="003A1F90" w:rsidRPr="00C772F9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ризнаки подобия</w:t>
            </w:r>
            <w:r w:rsidRPr="00C772F9">
              <w:rPr>
                <w:rFonts w:ascii="Times New Roman" w:hAnsi="Times New Roman" w:cs="Times New Roman"/>
                <w:sz w:val="20"/>
                <w:szCs w:val="20"/>
              </w:rPr>
              <w:t xml:space="preserve"> треугольник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в, теорему о средней линии треугольника; </w:t>
            </w:r>
            <w:r w:rsidRPr="00C772F9">
              <w:rPr>
                <w:rFonts w:ascii="Times New Roman" w:hAnsi="Times New Roman" w:cs="Times New Roman"/>
                <w:sz w:val="20"/>
                <w:szCs w:val="20"/>
              </w:rPr>
              <w:t xml:space="preserve"> свойства прямоугольных треугольников;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значения синуса, косинуса и тангенса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..</w:t>
            </w:r>
            <w:proofErr w:type="gramEnd"/>
          </w:p>
        </w:tc>
        <w:tc>
          <w:tcPr>
            <w:tcW w:w="4536" w:type="dxa"/>
          </w:tcPr>
          <w:p w:rsidR="003A1F90" w:rsidRPr="00A76FF4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76FF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Познаватель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брабатывают информацию и передают ее устным, графическим, письменным и символьным способами. </w:t>
            </w: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>Регулятив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ритически оценивают полученный ответ, осуществляют самоконтроль, проверяя ответ на соответствие условию. </w:t>
            </w:r>
          </w:p>
          <w:p w:rsidR="003A1F90" w:rsidRPr="00A76FF4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оммуникативные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>ают адекватную оценку своему мнению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rPr>
                <w:sz w:val="20"/>
                <w:szCs w:val="20"/>
              </w:rPr>
              <w:t>СП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3239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Default="003A1F90" w:rsidP="00FA2BEC">
            <w:pPr>
              <w:spacing w:after="0" w:line="240" w:lineRule="auto"/>
              <w:ind w:left="11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.4.</w:t>
            </w: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межуточная аттестация за курс геометрии 8 класса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</w:tcPr>
          <w:p w:rsidR="003A1F90" w:rsidRDefault="003A1F90" w:rsidP="00B977A7">
            <w:r w:rsidRPr="00374C9D">
              <w:t>УОСЗ</w:t>
            </w:r>
          </w:p>
          <w:p w:rsidR="003A1F90" w:rsidRDefault="003A1F90" w:rsidP="00B977A7">
            <w:r w:rsidRPr="006C409E">
              <w:t>КЗУ</w:t>
            </w:r>
          </w:p>
        </w:tc>
        <w:tc>
          <w:tcPr>
            <w:tcW w:w="2693" w:type="dxa"/>
          </w:tcPr>
          <w:p w:rsidR="003A1F90" w:rsidRPr="00C772F9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772F9">
              <w:rPr>
                <w:rFonts w:ascii="Times New Roman" w:hAnsi="Times New Roman" w:cs="Times New Roman"/>
                <w:sz w:val="20"/>
                <w:szCs w:val="20"/>
              </w:rPr>
              <w:t>Знать: свойство касательной и ее признак; свойство отрезков касательных, пр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еденных из одной точки; свойства описанной</w:t>
            </w:r>
            <w:r w:rsidRPr="00C772F9">
              <w:rPr>
                <w:rFonts w:ascii="Times New Roman" w:hAnsi="Times New Roman" w:cs="Times New Roman"/>
                <w:sz w:val="20"/>
                <w:szCs w:val="20"/>
              </w:rPr>
              <w:t xml:space="preserve"> 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вписанной окружности, </w:t>
            </w:r>
            <w:r w:rsidRPr="00C772F9">
              <w:rPr>
                <w:rFonts w:ascii="Times New Roman" w:hAnsi="Times New Roman" w:cs="Times New Roman"/>
                <w:sz w:val="20"/>
                <w:szCs w:val="20"/>
              </w:rPr>
              <w:t>определение сложения и вычитание векторов, умножения вектора на число; сво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тва действий над векторами</w:t>
            </w:r>
            <w:r w:rsidRPr="00C772F9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C772F9">
              <w:rPr>
                <w:rFonts w:ascii="Times New Roman" w:hAnsi="Times New Roman" w:cs="Times New Roman"/>
                <w:sz w:val="20"/>
                <w:szCs w:val="20"/>
              </w:rPr>
              <w:t>Уметь решать задачи по теме.</w:t>
            </w:r>
          </w:p>
        </w:tc>
        <w:tc>
          <w:tcPr>
            <w:tcW w:w="4536" w:type="dxa"/>
          </w:tcPr>
          <w:p w:rsidR="003A1F90" w:rsidRPr="00A76FF4" w:rsidRDefault="003A1F90" w:rsidP="00B26DE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76FF4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>Познаватель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Владеют смысловым чтением. Представляют информацию в разных формах (текст, графика, символы).</w:t>
            </w: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егулятив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Оценивают степень и способы достижения цели в учебных ситуациях, исправляют ошибки с помощью учителя</w:t>
            </w:r>
          </w:p>
          <w:p w:rsidR="003A1F90" w:rsidRPr="00A76FF4" w:rsidRDefault="003A1F90" w:rsidP="00B26DE1">
            <w:pP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A76FF4">
              <w:rPr>
                <w:rFonts w:ascii="Times New Roman" w:hAnsi="Times New Roman" w:cs="Times New Roman"/>
                <w:b/>
                <w:sz w:val="20"/>
                <w:szCs w:val="20"/>
              </w:rPr>
              <w:t>Коммуникативные:</w:t>
            </w:r>
            <w:r w:rsidRPr="00A76FF4">
              <w:rPr>
                <w:rFonts w:ascii="Times New Roman" w:hAnsi="Times New Roman" w:cs="Times New Roman"/>
                <w:sz w:val="20"/>
                <w:szCs w:val="20"/>
              </w:rPr>
              <w:t xml:space="preserve"> Приводят аргументы в пользу своей точки зрения, подтверждают ее фактами.</w:t>
            </w: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Р</w:t>
            </w: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A1F90" w:rsidRPr="001667BC" w:rsidTr="002E73A6">
        <w:trPr>
          <w:trHeight w:val="580"/>
        </w:trPr>
        <w:tc>
          <w:tcPr>
            <w:tcW w:w="9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FA2BEC">
            <w:pPr>
              <w:spacing w:after="0" w:line="240" w:lineRule="auto"/>
              <w:ind w:left="1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87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0B1954" w:rsidRDefault="003A1F90" w:rsidP="000B195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B195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того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  <w:r w:rsidRPr="000B195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., к/р.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0B1954">
              <w:rPr>
                <w:rFonts w:ascii="Times New Roman" w:hAnsi="Times New Roman" w:cs="Times New Roman"/>
                <w:b/>
                <w:sz w:val="24"/>
                <w:szCs w:val="24"/>
              </w:rPr>
              <w:t>, с/р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0B195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, зачетов: 4</w:t>
            </w:r>
          </w:p>
        </w:tc>
        <w:tc>
          <w:tcPr>
            <w:tcW w:w="8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667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709" w:type="dxa"/>
          </w:tcPr>
          <w:p w:rsidR="003A1F90" w:rsidRPr="00CE5E34" w:rsidRDefault="003A1F90" w:rsidP="00B977A7">
            <w:pPr>
              <w:jc w:val="center"/>
              <w:rPr>
                <w:sz w:val="20"/>
                <w:szCs w:val="20"/>
              </w:rPr>
            </w:pPr>
            <w:r w:rsidRPr="006C409E">
              <w:t>КЗУ</w:t>
            </w:r>
          </w:p>
        </w:tc>
        <w:tc>
          <w:tcPr>
            <w:tcW w:w="2693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536" w:type="dxa"/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851" w:type="dxa"/>
          </w:tcPr>
          <w:p w:rsidR="003A1F90" w:rsidRPr="00F305A7" w:rsidRDefault="003A1F90" w:rsidP="00B977A7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99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A1F90" w:rsidRPr="001667BC" w:rsidRDefault="003A1F90" w:rsidP="005675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78662B" w:rsidRPr="00C97118" w:rsidRDefault="0078662B" w:rsidP="005675B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300472" w:rsidRPr="006C409E" w:rsidRDefault="00300472" w:rsidP="00300472">
      <w:r w:rsidRPr="006C409E">
        <w:t>Т – тест</w:t>
      </w:r>
      <w:r w:rsidR="003A1F90">
        <w:t xml:space="preserve"> </w:t>
      </w:r>
      <w:r w:rsidRPr="006C409E">
        <w:t>СП – самопроверка</w:t>
      </w:r>
    </w:p>
    <w:p w:rsidR="00300472" w:rsidRDefault="00300472" w:rsidP="00300472">
      <w:r w:rsidRPr="006C409E">
        <w:t>ВП – взаимопроверка</w:t>
      </w:r>
    </w:p>
    <w:p w:rsidR="00300472" w:rsidRPr="006C409E" w:rsidRDefault="00300472" w:rsidP="00300472">
      <w:r>
        <w:t>КР – контрольная работа</w:t>
      </w:r>
    </w:p>
    <w:p w:rsidR="00300472" w:rsidRPr="006C409E" w:rsidRDefault="00300472" w:rsidP="00300472">
      <w:proofErr w:type="gramStart"/>
      <w:r w:rsidRPr="006C409E">
        <w:t>СР</w:t>
      </w:r>
      <w:proofErr w:type="gramEnd"/>
      <w:r w:rsidRPr="006C409E">
        <w:t xml:space="preserve"> – самостоятельная работа</w:t>
      </w:r>
    </w:p>
    <w:p w:rsidR="00300472" w:rsidRPr="006C409E" w:rsidRDefault="00300472" w:rsidP="00300472">
      <w:r w:rsidRPr="006C409E">
        <w:t>РК – работа по карточкам</w:t>
      </w:r>
    </w:p>
    <w:p w:rsidR="00300472" w:rsidRDefault="00300472" w:rsidP="00300472">
      <w:r w:rsidRPr="006C409E">
        <w:t>ФО – фронтальный опрос</w:t>
      </w:r>
    </w:p>
    <w:p w:rsidR="00300472" w:rsidRPr="006C409E" w:rsidRDefault="003A1F90" w:rsidP="00300472">
      <w:r>
        <w:t>У</w:t>
      </w:r>
      <w:r w:rsidR="00300472" w:rsidRPr="006C409E">
        <w:t>О – устный опрос</w:t>
      </w:r>
    </w:p>
    <w:p w:rsidR="003A1F90" w:rsidRPr="00E71637" w:rsidRDefault="00300472" w:rsidP="00300472">
      <w:pPr>
        <w:rPr>
          <w:b/>
        </w:rPr>
      </w:pPr>
      <w:proofErr w:type="gramStart"/>
      <w:r w:rsidRPr="006C409E">
        <w:t>З</w:t>
      </w:r>
      <w:proofErr w:type="gramEnd"/>
      <w:r w:rsidRPr="006C409E">
        <w:t xml:space="preserve"> – зачет</w:t>
      </w:r>
    </w:p>
    <w:p w:rsidR="003A1F90" w:rsidRPr="006C409E" w:rsidRDefault="003A1F90" w:rsidP="003A1F90">
      <w:r w:rsidRPr="006C409E">
        <w:t>ИНМ – изучение нового материала</w:t>
      </w:r>
    </w:p>
    <w:p w:rsidR="003A1F90" w:rsidRPr="006C409E" w:rsidRDefault="003A1F90" w:rsidP="003A1F90">
      <w:r w:rsidRPr="006C409E">
        <w:t>ЗИМ – закрепление изученного материала</w:t>
      </w:r>
    </w:p>
    <w:p w:rsidR="003A1F90" w:rsidRPr="006C409E" w:rsidRDefault="003A1F90" w:rsidP="003A1F90">
      <w:r w:rsidRPr="006C409E">
        <w:t>СЗУН – совершенствование знаний, умений, навыков</w:t>
      </w:r>
    </w:p>
    <w:p w:rsidR="003A1F90" w:rsidRPr="006C409E" w:rsidRDefault="003A1F90" w:rsidP="003A1F90">
      <w:r w:rsidRPr="006C409E">
        <w:t>УОСЗ – урок обобщения и систематизации знаний</w:t>
      </w:r>
    </w:p>
    <w:p w:rsidR="00653B97" w:rsidRDefault="003A1F90" w:rsidP="003A1F90">
      <w:pPr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ar-SA"/>
        </w:rPr>
      </w:pPr>
      <w:r w:rsidRPr="006C409E">
        <w:t>КЗУ – контроль знаний и умений</w:t>
      </w:r>
    </w:p>
    <w:p w:rsidR="005675BF" w:rsidRDefault="005675BF" w:rsidP="006A7A12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ar-SA"/>
        </w:rPr>
        <w:sectPr w:rsidR="005675BF" w:rsidSect="005675BF">
          <w:pgSz w:w="16838" w:h="11906" w:orient="landscape"/>
          <w:pgMar w:top="851" w:right="851" w:bottom="851" w:left="1701" w:header="709" w:footer="709" w:gutter="0"/>
          <w:cols w:space="708"/>
          <w:docGrid w:linePitch="360"/>
        </w:sectPr>
      </w:pPr>
    </w:p>
    <w:p w:rsidR="00653B97" w:rsidRDefault="00653B97" w:rsidP="006A7A12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ar-SA"/>
        </w:rPr>
      </w:pPr>
    </w:p>
    <w:p w:rsidR="00B822DC" w:rsidRDefault="00B822DC" w:rsidP="00DD2ABD">
      <w:pPr>
        <w:widowControl w:val="0"/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right="-1"/>
        <w:jc w:val="both"/>
        <w:rPr>
          <w:rFonts w:ascii="Times New Roman" w:hAnsi="Times New Roman" w:cs="Times New Roman"/>
          <w:sz w:val="28"/>
          <w:szCs w:val="28"/>
        </w:rPr>
      </w:pPr>
    </w:p>
    <w:p w:rsidR="00B822DC" w:rsidRDefault="00B822DC" w:rsidP="00683B6A">
      <w:pPr>
        <w:widowControl w:val="0"/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left="-284" w:right="-1" w:firstLine="710"/>
        <w:jc w:val="both"/>
        <w:rPr>
          <w:rFonts w:ascii="Times New Roman" w:hAnsi="Times New Roman" w:cs="Times New Roman"/>
          <w:sz w:val="28"/>
          <w:szCs w:val="28"/>
        </w:rPr>
      </w:pPr>
    </w:p>
    <w:p w:rsidR="00B822DC" w:rsidRPr="00B822DC" w:rsidRDefault="00B822DC" w:rsidP="00B822DC">
      <w:pPr>
        <w:widowControl w:val="0"/>
        <w:overflowPunct w:val="0"/>
        <w:autoSpaceDE w:val="0"/>
        <w:autoSpaceDN w:val="0"/>
        <w:adjustRightInd w:val="0"/>
        <w:spacing w:after="0" w:line="276" w:lineRule="auto"/>
        <w:jc w:val="center"/>
        <w:textAlignment w:val="baseline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B822DC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Приложения</w:t>
      </w:r>
    </w:p>
    <w:p w:rsidR="00B822DC" w:rsidRPr="00B822DC" w:rsidRDefault="00B822DC" w:rsidP="00B822DC">
      <w:pPr>
        <w:widowControl w:val="0"/>
        <w:overflowPunct w:val="0"/>
        <w:autoSpaceDE w:val="0"/>
        <w:autoSpaceDN w:val="0"/>
        <w:adjustRightInd w:val="0"/>
        <w:spacing w:after="0" w:line="276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822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о-измерительные материалы по геометрии 8 класса</w:t>
      </w:r>
    </w:p>
    <w:p w:rsidR="00B822DC" w:rsidRDefault="00B822DC" w:rsidP="00B822D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 работа  №1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етырехугольники</w:t>
      </w:r>
    </w:p>
    <w:p w:rsid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ериметр параллелограмма </w:t>
      </w:r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BCD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ен </w:t>
      </w:r>
      <w:smartTag w:uri="urn:schemas-microsoft-com:office:smarttags" w:element="metricconverter">
        <w:smartTagPr>
          <w:attr w:name="ProductID" w:val="80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80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D96AFB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4.95pt" o:ole="">
            <v:imagedata r:id="rId5" o:title=""/>
          </v:shape>
          <o:OLEObject Type="Embed" ProgID="Equation.3" ShapeID="_x0000_i1025" DrawAspect="Content" ObjectID="_1661618458" r:id="rId6"/>
        </w:objec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 = 30</w:t>
      </w:r>
      <w:r w:rsidRPr="00D96AF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, а перпендикуляр ВН к прямой  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ен </w:t>
      </w:r>
      <w:smartTag w:uri="urn:schemas-microsoft-com:office:smarttags" w:element="metricconverter">
        <w:smartTagPr>
          <w:attr w:name="ProductID" w:val="7,5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7,5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стороны параллелограмма</w:t>
      </w:r>
    </w:p>
    <w:p w:rsidR="00D96AFB" w:rsidRPr="00D96AFB" w:rsidRDefault="00D96AFB" w:rsidP="00D96A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окажите, что у равнобедренной трапеции углы при основании равны. 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3. Постройте ромб по двум диагоналям. Сколько осей симметрии у ромба?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Точки 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, </w:t>
      </w:r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ередины  сторон ромба АВС</w:t>
      </w:r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Докажите, что четырехугольник РК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M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рямоугольник.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2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иагональ квадрата равна  </w:t>
      </w:r>
      <w:smartTag w:uri="urn:schemas-microsoft-com:office:smarttags" w:element="metricconverter">
        <w:smartTagPr>
          <w:attr w:name="ProductID" w:val="4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4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торона его равна диагонали другого квадрата. Найдите сторону последнего. 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Докажите, что середины сторон прямоугольника являются вершинами ромба.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3. Постройте квадрат по диагонали. Сколько осей симметрии имеет квадрат?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В трапеции АВС</w:t>
      </w:r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еньшее основание ВС равно </w:t>
      </w:r>
      <w:smartTag w:uri="urn:schemas-microsoft-com:office:smarttags" w:element="metricconverter">
        <w:smartTagPr>
          <w:attr w:name="ProductID" w:val="4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4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Через вершину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ведена прямая, параллельная стороне С</w:t>
      </w:r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ериметр образовавшегося треугольника равен </w:t>
      </w:r>
      <w:smartTag w:uri="urn:schemas-microsoft-com:office:smarttags" w:element="metricconverter">
        <w:smartTagPr>
          <w:attr w:name="ProductID" w:val="12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2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периметр трапеции. </w:t>
      </w:r>
    </w:p>
    <w:p w:rsidR="00D96AFB" w:rsidRPr="00D96AFB" w:rsidRDefault="00D96AFB" w:rsidP="00D96A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 работа  №2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ощадь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прямоугольнике </w:t>
      </w:r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BCD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АВ = </w:t>
      </w:r>
      <w:smartTag w:uri="urn:schemas-microsoft-com:office:smarttags" w:element="metricconverter">
        <w:smartTagPr>
          <w:attr w:name="ProductID" w:val="24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4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АС = </w:t>
      </w:r>
      <w:smartTag w:uri="urn:schemas-microsoft-com:office:smarttags" w:element="metricconverter">
        <w:smartTagPr>
          <w:attr w:name="ProductID" w:val="25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5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площадь прямоугольника.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площадь прямоугольного треугольника, если гипотенуза его равна </w:t>
      </w:r>
      <w:smartTag w:uri="urn:schemas-microsoft-com:office:smarttags" w:element="metricconverter">
        <w:smartTagPr>
          <w:attr w:name="ProductID" w:val="40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40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, а острый угол равен 60</w:t>
      </w:r>
      <w:r w:rsidRPr="00D96AF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96AFB" w:rsidRPr="00D96AFB" w:rsidRDefault="00D96AFB" w:rsidP="00D96A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3. Найдите площадь ромба, если его диагонали равны  14 и </w:t>
      </w:r>
      <w:smartTag w:uri="urn:schemas-microsoft-com:office:smarttags" w:element="metricconverter">
        <w:smartTagPr>
          <w:attr w:name="ProductID" w:val="6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6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площадь равнобедренной трапеции, у которой высота равна </w:t>
      </w:r>
      <w:smartTag w:uri="urn:schemas-microsoft-com:office:smarttags" w:element="metricconverter">
        <w:smartTagPr>
          <w:attr w:name="ProductID" w:val="16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6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, а диагонали взаимно перпендикулярны.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Середины оснований трапеции соединены отрезком.  Докажите, что полученные две трапеции равновелики.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2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ромбе </w:t>
      </w:r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BCD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АВ = </w:t>
      </w:r>
      <w:smartTag w:uri="urn:schemas-microsoft-com:office:smarttags" w:element="metricconverter">
        <w:smartTagPr>
          <w:attr w:name="ProductID" w:val="10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0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меньшая диагональ АС = </w:t>
      </w:r>
      <w:smartTag w:uri="urn:schemas-microsoft-com:office:smarttags" w:element="metricconverter">
        <w:smartTagPr>
          <w:attr w:name="ProductID" w:val="12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2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площадь ромба.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площадь равнобедренного треугольника, если его боковая сторона равна </w:t>
      </w:r>
      <w:smartTag w:uri="urn:schemas-microsoft-com:office:smarttags" w:element="metricconverter">
        <w:smartTagPr>
          <w:attr w:name="ProductID" w:val="6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6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, а угол при вершине равен 60</w:t>
      </w:r>
      <w:r w:rsidRPr="00D96AF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3. Найдите площадь прямоугольника, если его диагональ равна  </w:t>
      </w:r>
      <w:smartTag w:uri="urn:schemas-microsoft-com:office:smarttags" w:element="metricconverter">
        <w:smartTagPr>
          <w:attr w:name="ProductID" w:val="13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3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одна из сторон  </w:t>
      </w:r>
      <w:smartTag w:uri="urn:schemas-microsoft-com:office:smarttags" w:element="metricconverter">
        <w:smartTagPr>
          <w:attr w:name="ProductID" w:val="5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5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площадь равнобедренной трапеции, у которой высота равна </w:t>
      </w:r>
      <w:smartTag w:uri="urn:schemas-microsoft-com:office:smarttags" w:element="metricconverter">
        <w:smartTagPr>
          <w:attr w:name="ProductID" w:val="16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6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, а диагонали взаимно перпендикулярны.</w:t>
      </w:r>
    </w:p>
    <w:p w:rsidR="00D96AFB" w:rsidRPr="00D96AFB" w:rsidRDefault="00D96AFB" w:rsidP="00D96AFB">
      <w:pPr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Докажите, что медиана треугольника разбивает его на два треугольника одинаковой площади.</w:t>
      </w:r>
    </w:p>
    <w:p w:rsidR="00D96AFB" w:rsidRPr="00D96AFB" w:rsidRDefault="00D96AFB" w:rsidP="00D96AF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22DC" w:rsidRPr="00B822DC" w:rsidRDefault="00B822DC" w:rsidP="00B822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№3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знаки подобия треугольников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49370</wp:posOffset>
            </wp:positionH>
            <wp:positionV relativeFrom="paragraph">
              <wp:posOffset>66675</wp:posOffset>
            </wp:positionV>
            <wp:extent cx="1264285" cy="876300"/>
            <wp:effectExtent l="0" t="0" r="0" b="0"/>
            <wp:wrapSquare wrapText="bothSides"/>
            <wp:docPr id="3" name="Рисунок 3" descr="k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 рисунке  АВ || CD. 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а)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Докажите, что АО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 = ВО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OD.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б) Найдите АВ, если OD = </w:t>
      </w:r>
      <w:smartTag w:uri="urn:schemas-microsoft-com:office:smarttags" w:element="metricconverter">
        <w:smartTagPr>
          <w:attr w:name="ProductID" w:val="15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5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ОВ = </w:t>
      </w:r>
      <w:smartTag w:uri="urn:schemas-microsoft-com:office:smarttags" w:element="metricconverter">
        <w:smartTagPr>
          <w:attr w:name="ProductID" w:val="9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9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CD = </w:t>
      </w:r>
      <w:smartTag w:uri="urn:schemas-microsoft-com:office:smarttags" w:element="metricconverter">
        <w:smartTagPr>
          <w:attr w:name="ProductID" w:val="25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5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D96AFB" w:rsidRPr="00D96AFB" w:rsidRDefault="00D96AFB" w:rsidP="00D96AFB">
      <w:pPr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отношение площадей тре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угольников ABC и  KMN, если АВ = </w:t>
      </w:r>
      <w:smartTag w:uri="urn:schemas-microsoft-com:office:smarttags" w:element="metricconverter">
        <w:smartTagPr>
          <w:attr w:name="ProductID" w:val="8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8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С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12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2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С = </w:t>
      </w:r>
      <w:smartTag w:uri="urn:schemas-microsoft-com:office:smarttags" w:element="metricconverter">
        <w:smartTagPr>
          <w:attr w:name="ProductID" w:val="16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6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М = </w:t>
      </w:r>
      <w:smartTag w:uri="urn:schemas-microsoft-com:office:smarttags" w:element="metricconverter">
        <w:smartTagPr>
          <w:attr w:name="ProductID" w:val="10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0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MN = </w:t>
      </w:r>
      <w:smartTag w:uri="urn:schemas-microsoft-com:office:smarttags" w:element="metricconverter">
        <w:smartTagPr>
          <w:attr w:name="ProductID" w:val="15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5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NK = </w:t>
      </w:r>
      <w:smartTag w:uri="urn:schemas-microsoft-com:office:smarttags" w:element="metricconverter">
        <w:smartTagPr>
          <w:attr w:name="ProductID" w:val="20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0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Докажите, что в подобных треугольниках отношение двух сходственных сторон равно отношению двух сходствен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ых высот.</w:t>
      </w:r>
    </w:p>
    <w:p w:rsidR="00D96AFB" w:rsidRPr="00D96AFB" w:rsidRDefault="00D96AFB" w:rsidP="00D96AFB">
      <w:pPr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2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61410</wp:posOffset>
            </wp:positionH>
            <wp:positionV relativeFrom="paragraph">
              <wp:posOffset>148590</wp:posOffset>
            </wp:positionV>
            <wp:extent cx="1141730" cy="1111885"/>
            <wp:effectExtent l="0" t="0" r="0" b="0"/>
            <wp:wrapSquare wrapText="bothSides"/>
            <wp:docPr id="2" name="Рисунок 2" descr="k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k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730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 рисунке MN || АС.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а)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Докажите, что </w:t>
      </w:r>
      <w:r w:rsidRPr="00D96AFB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800" w:dyaOrig="279">
          <v:shape id="_x0000_i1026" type="#_x0000_t75" style="width:105.65pt;height:16.85pt" o:ole="">
            <v:imagedata r:id="rId9" o:title=""/>
          </v:shape>
          <o:OLEObject Type="Embed" ProgID="Equation.DSMT4" ShapeID="_x0000_i1026" DrawAspect="Content" ObjectID="_1661618459" r:id="rId10"/>
        </w:objec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б)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Найдите MN, если AM = </w:t>
      </w:r>
      <w:smartTag w:uri="urn:schemas-microsoft-com:office:smarttags" w:element="metricconverter">
        <w:smartTagPr>
          <w:attr w:name="ProductID" w:val="6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6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М = </w:t>
      </w:r>
      <w:smartTag w:uri="urn:schemas-microsoft-com:office:smarttags" w:element="metricconverter">
        <w:smartTagPr>
          <w:attr w:name="ProductID" w:val="8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8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АС = </w:t>
      </w:r>
      <w:smartTag w:uri="urn:schemas-microsoft-com:office:smarttags" w:element="metricconverter">
        <w:smartTagPr>
          <w:attr w:name="ProductID" w:val="21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1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аны стороны треугольников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P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М и ABC: 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P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 = </w:t>
      </w:r>
      <w:smartTag w:uri="urn:schemas-microsoft-com:office:smarttags" w:element="metricconverter">
        <w:smartTagPr>
          <w:attr w:name="ProductID" w:val="16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6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М = </w:t>
      </w:r>
      <w:smartTag w:uri="urn:schemas-microsoft-com:office:smarttags" w:element="metricconverter">
        <w:smartTagPr>
          <w:attr w:name="ProductID" w:val="20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0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РМ = </w:t>
      </w:r>
      <w:smartTag w:uri="urn:schemas-microsoft-com:office:smarttags" w:element="metricconverter">
        <w:smartTagPr>
          <w:attr w:name="ProductID" w:val="28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8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АВ = </w:t>
      </w:r>
      <w:smartTag w:uri="urn:schemas-microsoft-com:office:smarttags" w:element="metricconverter">
        <w:smartTagPr>
          <w:attr w:name="ProductID" w:val="12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2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С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15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5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С = </w:t>
      </w:r>
      <w:smartTag w:uri="urn:schemas-microsoft-com:office:smarttags" w:element="metricconverter">
        <w:smartTagPr>
          <w:attr w:name="ProductID" w:val="21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1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отношение площадей этих треугольников.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Докажите, что в подобных треугольниках отношение двух сходственных сторон равно отношению двух сходствен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ых биссектрис.</w:t>
      </w:r>
    </w:p>
    <w:p w:rsidR="00B822DC" w:rsidRPr="00B822DC" w:rsidRDefault="00B822DC" w:rsidP="00B822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22DC" w:rsidRPr="00D96AFB" w:rsidRDefault="00B822DC" w:rsidP="00B822D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№4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добные треугольники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Отрезки  АВ  и  СМ  пересекаются в точке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О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так, что   АС || ВМ.  Найдите длину отрезка 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СМ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,  если   АО=12 см,  ОВ=3 см,  СО=8 см.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треугольнике  АВС  точка  К  принадлежит стороне  АВ,  а точка 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тороне  АС. Отрезок  КР|| </w:t>
      </w:r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C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Найдите периметр треугольника  АКР, если  АВ=9 см, 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С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=12 см,  АС=15 см  и  АК : КВ=2:1.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3. В треугольнике  АВС  угол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=90</w:t>
      </w:r>
      <w:r w:rsidRPr="00D96AF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0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АС=15см, 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С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8 см.  Найдите </w:t>
      </w:r>
      <w:r w:rsidRPr="00D96AF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60" w:dyaOrig="320">
          <v:shape id="_x0000_i1027" type="#_x0000_t75" style="width:217.85pt;height:18.7pt" o:ole="">
            <v:imagedata r:id="rId11" o:title=""/>
          </v:shape>
          <o:OLEObject Type="Embed" ProgID="Equation.DSMT4" ShapeID="_x0000_i1027" DrawAspect="Content" ObjectID="_1661618460" r:id="rId12"/>
        </w:objec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Между пунктами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 находится болото. Чтобы найти расстояние между А и В, отметили вне болота произвольную точку С, измерили расстояние АС = </w:t>
      </w:r>
      <w:smartTag w:uri="urn:schemas-microsoft-com:office:smarttags" w:element="metricconverter">
        <w:smartTagPr>
          <w:attr w:name="ProductID" w:val="600 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600 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С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400 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400 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также </w:t>
      </w:r>
      <w:r w:rsidRPr="00D96AFB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260" w:dyaOrig="240">
          <v:shape id="_x0000_i1028" type="#_x0000_t75" style="width:13.1pt;height:12.15pt" o:ole="">
            <v:imagedata r:id="rId13" o:title=""/>
          </v:shape>
          <o:OLEObject Type="Embed" ProgID="Equation.DSMT4" ShapeID="_x0000_i1028" DrawAspect="Content" ObjectID="_1661618461" r:id="rId14"/>
        </w:objec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СВ = 62°. </w:t>
      </w:r>
    </w:p>
    <w:p w:rsidR="00D96AFB" w:rsidRPr="00D96AFB" w:rsidRDefault="00D96AFB" w:rsidP="00C27912">
      <w:pPr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ертите план в масштабе 1 : 10 000 и найдите по нему расстояние между пунктами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.  </w:t>
      </w:r>
    </w:p>
    <w:p w:rsidR="00C27912" w:rsidRDefault="00C27912" w:rsidP="00C279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96AFB" w:rsidRPr="00D96AFB" w:rsidRDefault="00D96AFB" w:rsidP="00C279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2</w:t>
      </w:r>
    </w:p>
    <w:p w:rsidR="00D96AFB" w:rsidRPr="00D96AFB" w:rsidRDefault="00D96AFB" w:rsidP="00C27912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Отрезки  АВ  и  СМ  пересекаются в точке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О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так, что   АС || ВМ.    Найдите длину отрезка 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СМ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,  если   АС=15 см,  ВМ=3 см,  СО=10 см.</w:t>
      </w:r>
    </w:p>
    <w:p w:rsidR="00D96AFB" w:rsidRPr="00D96AFB" w:rsidRDefault="00D96AFB" w:rsidP="00C27912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 треугольнике  АВС  точка  К  принадлежит стороне  АВ,  а точка 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тороне  АС. Отрезок  КР|| </w:t>
      </w:r>
      <w:r w:rsidRPr="00D96AF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C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Найдите периметр треугольника  АКР, если  АВ=16 см, 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С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=8 см,  АС=15 см  и  АК =4 см.</w:t>
      </w:r>
    </w:p>
    <w:p w:rsidR="00D96AFB" w:rsidRPr="00D96AFB" w:rsidRDefault="00D96AFB" w:rsidP="00C27912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07180</wp:posOffset>
            </wp:positionH>
            <wp:positionV relativeFrom="paragraph">
              <wp:posOffset>438150</wp:posOffset>
            </wp:positionV>
            <wp:extent cx="1985010" cy="1936750"/>
            <wp:effectExtent l="0" t="0" r="0" b="0"/>
            <wp:wrapSquare wrapText="bothSides"/>
            <wp:docPr id="1" name="Рисунок 1" descr="IMG_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G_000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193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3. В треугольнике  АВС  угол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=90</w:t>
      </w:r>
      <w:r w:rsidRPr="00D96AF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0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АС=4 см,  АВ=5  см.  Найдите </w:t>
      </w:r>
      <w:r w:rsidRPr="00D96AF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660" w:dyaOrig="320">
          <v:shape id="_x0000_i1029" type="#_x0000_t75" style="width:217.85pt;height:18.7pt" o:ole="">
            <v:imagedata r:id="rId11" o:title=""/>
          </v:shape>
          <o:OLEObject Type="Embed" ProgID="Equation.DSMT4" ShapeID="_x0000_i1029" DrawAspect="Content" ObjectID="_1661618462" r:id="rId16"/>
        </w:object>
      </w:r>
    </w:p>
    <w:p w:rsidR="00D96AFB" w:rsidRPr="00D96AFB" w:rsidRDefault="00D96AFB" w:rsidP="00C279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 рисунке показано, как можно определить ширину реки АВ, построив на местности подобные треугольники. Обоснуйте: какие построения выполнены; чем мы пользуемся для определения ширины реки? Вы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полните необходимые измерения и определите ширину реки 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(масштаб рисунка 1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000). </w:t>
      </w:r>
    </w:p>
    <w:p w:rsidR="00B822DC" w:rsidRPr="00B822DC" w:rsidRDefault="00B822DC" w:rsidP="00B822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22DC" w:rsidRPr="00B822DC" w:rsidRDefault="00B822DC" w:rsidP="00B822D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22DC" w:rsidRDefault="00B822DC" w:rsidP="00683B6A">
      <w:pPr>
        <w:widowControl w:val="0"/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left="-284" w:right="-1" w:firstLine="710"/>
        <w:jc w:val="both"/>
        <w:rPr>
          <w:rFonts w:ascii="Times New Roman" w:hAnsi="Times New Roman" w:cs="Times New Roman"/>
          <w:sz w:val="28"/>
          <w:szCs w:val="28"/>
        </w:rPr>
      </w:pPr>
    </w:p>
    <w:p w:rsidR="00D96AFB" w:rsidRDefault="00D96AFB" w:rsidP="00683B6A">
      <w:pPr>
        <w:widowControl w:val="0"/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left="-284" w:right="-1" w:firstLine="710"/>
        <w:jc w:val="both"/>
        <w:rPr>
          <w:rFonts w:ascii="Times New Roman" w:hAnsi="Times New Roman" w:cs="Times New Roman"/>
          <w:sz w:val="28"/>
          <w:szCs w:val="28"/>
        </w:rPr>
      </w:pPr>
    </w:p>
    <w:p w:rsidR="00B822DC" w:rsidRDefault="00B822DC" w:rsidP="00683B6A">
      <w:pPr>
        <w:widowControl w:val="0"/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left="-284" w:right="-1" w:firstLine="710"/>
        <w:jc w:val="both"/>
        <w:rPr>
          <w:rFonts w:ascii="Times New Roman" w:hAnsi="Times New Roman" w:cs="Times New Roman"/>
          <w:sz w:val="28"/>
          <w:szCs w:val="28"/>
        </w:rPr>
      </w:pPr>
    </w:p>
    <w:p w:rsidR="00C27912" w:rsidRDefault="00C27912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№5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кружность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Из точки данной окружности проведены диаметр и хорда, равная   радиусу. Найдите угол между ними.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Хорда АВ стягивает дугу, равную 125</w:t>
      </w:r>
      <w:r w:rsidRPr="00D96AF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, а хорда АС – дугу в 52</w:t>
      </w:r>
      <w:r w:rsidRPr="00D96AF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угол ВАС 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3. Постройте окружность, описанную около тупоугольного треугольника.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снование равнобедренного треугольника равно </w:t>
      </w:r>
      <w:smartTag w:uri="urn:schemas-microsoft-com:office:smarttags" w:element="metricconverter">
        <w:smartTagPr>
          <w:attr w:name="ProductID" w:val="18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8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боковая сторона равна </w:t>
      </w:r>
      <w:smartTag w:uri="urn:schemas-microsoft-com:office:smarttags" w:element="metricconverter">
        <w:smartTagPr>
          <w:attr w:name="ProductID" w:val="15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5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радиусы вписанной в треугольник и описанной около треугольника окружностей.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2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Через точку данной окружности проведены касательная и хорда, равная радиусу.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угол между ними.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Хорда АВ стягивает дугу, равную 75</w:t>
      </w:r>
      <w:r w:rsidRPr="00D96AF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, а хорда АС – дугу в 112</w:t>
      </w:r>
      <w:r w:rsidRPr="00D96AF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угол ВАС</w:t>
      </w:r>
    </w:p>
    <w:p w:rsidR="00D96AFB" w:rsidRPr="00D96AFB" w:rsidRDefault="00D96AFB" w:rsidP="00D96A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3. Постройте окружность, вписанную в данный треугольник.</w:t>
      </w:r>
    </w:p>
    <w:p w:rsidR="00D96AFB" w:rsidRPr="00D96AFB" w:rsidRDefault="00D96AFB" w:rsidP="00D96AFB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Высота, проведенная к основанию равнобедренного треугольника, равна </w:t>
      </w:r>
      <w:smartTag w:uri="urn:schemas-microsoft-com:office:smarttags" w:element="metricconverter">
        <w:smartTagPr>
          <w:attr w:name="ProductID" w:val="9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9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 само основание равно </w:t>
      </w:r>
      <w:smartTag w:uri="urn:schemas-microsoft-com:office:smarttags" w:element="metricconverter">
        <w:smartTagPr>
          <w:attr w:name="ProductID" w:val="24 см"/>
        </w:smartTagPr>
        <w:r w:rsidRPr="00D96AFB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4 см</w:t>
        </w:r>
      </w:smartTag>
      <w:r w:rsidRPr="00D96AFB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радиусы вписанной в треугольник и описанной около треугольника окружностей.</w:t>
      </w:r>
    </w:p>
    <w:p w:rsidR="00D96AFB" w:rsidRPr="00D96AFB" w:rsidRDefault="00D96AFB" w:rsidP="00D96A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22DC" w:rsidRPr="00D96AFB" w:rsidRDefault="00B822DC" w:rsidP="00683B6A">
      <w:pPr>
        <w:widowControl w:val="0"/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left="-284" w:right="-1" w:firstLine="710"/>
        <w:jc w:val="both"/>
        <w:rPr>
          <w:rFonts w:ascii="Times New Roman" w:hAnsi="Times New Roman" w:cs="Times New Roman"/>
          <w:sz w:val="24"/>
          <w:szCs w:val="24"/>
        </w:rPr>
      </w:pPr>
    </w:p>
    <w:p w:rsidR="00B822DC" w:rsidRPr="00D96AFB" w:rsidRDefault="00B822DC" w:rsidP="00683B6A">
      <w:pPr>
        <w:widowControl w:val="0"/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left="-284" w:right="-1" w:firstLine="710"/>
        <w:jc w:val="both"/>
        <w:rPr>
          <w:rFonts w:ascii="Times New Roman" w:hAnsi="Times New Roman" w:cs="Times New Roman"/>
          <w:sz w:val="24"/>
          <w:szCs w:val="24"/>
        </w:rPr>
      </w:pPr>
    </w:p>
    <w:p w:rsidR="00B822DC" w:rsidRPr="00D96AFB" w:rsidRDefault="00B822DC" w:rsidP="00683B6A">
      <w:pPr>
        <w:widowControl w:val="0"/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left="-284" w:right="-1" w:firstLine="710"/>
        <w:jc w:val="both"/>
        <w:rPr>
          <w:rFonts w:ascii="Times New Roman" w:hAnsi="Times New Roman" w:cs="Times New Roman"/>
          <w:sz w:val="24"/>
          <w:szCs w:val="24"/>
        </w:rPr>
      </w:pPr>
    </w:p>
    <w:p w:rsidR="00B822DC" w:rsidRPr="00D96AFB" w:rsidRDefault="00B822DC" w:rsidP="00683B6A">
      <w:pPr>
        <w:widowControl w:val="0"/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left="-284" w:right="-1" w:firstLine="710"/>
        <w:jc w:val="both"/>
        <w:rPr>
          <w:rFonts w:ascii="Times New Roman" w:hAnsi="Times New Roman" w:cs="Times New Roman"/>
          <w:sz w:val="24"/>
          <w:szCs w:val="24"/>
        </w:rPr>
      </w:pPr>
    </w:p>
    <w:p w:rsidR="00B822DC" w:rsidRPr="00D96AFB" w:rsidRDefault="00B822DC" w:rsidP="00683B6A">
      <w:pPr>
        <w:widowControl w:val="0"/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240" w:lineRule="auto"/>
        <w:ind w:left="-284" w:right="-1" w:firstLine="710"/>
        <w:jc w:val="both"/>
        <w:rPr>
          <w:rFonts w:ascii="Times New Roman" w:hAnsi="Times New Roman" w:cs="Times New Roman"/>
          <w:sz w:val="24"/>
          <w:szCs w:val="24"/>
        </w:rPr>
      </w:pPr>
    </w:p>
    <w:sectPr w:rsidR="00B822DC" w:rsidRPr="00D96AFB" w:rsidSect="0073524F">
      <w:pgSz w:w="11906" w:h="16838"/>
      <w:pgMar w:top="426" w:right="567" w:bottom="426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DCE83C20"/>
    <w:lvl w:ilvl="0">
      <w:numFmt w:val="bullet"/>
      <w:lvlText w:val="*"/>
      <w:lvlJc w:val="left"/>
    </w:lvl>
  </w:abstractNum>
  <w:abstractNum w:abstractNumId="1">
    <w:nsid w:val="00000001"/>
    <w:multiLevelType w:val="singleLevel"/>
    <w:tmpl w:val="00000001"/>
    <w:name w:val="WW8Num3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>
        <w:b w:val="0"/>
      </w:rPr>
    </w:lvl>
  </w:abstractNum>
  <w:abstractNum w:abstractNumId="2">
    <w:nsid w:val="03A27FD3"/>
    <w:multiLevelType w:val="hybridMultilevel"/>
    <w:tmpl w:val="EDE0309A"/>
    <w:lvl w:ilvl="0" w:tplc="E18C7A52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136B5D"/>
    <w:multiLevelType w:val="multilevel"/>
    <w:tmpl w:val="475018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52E759B"/>
    <w:multiLevelType w:val="multilevel"/>
    <w:tmpl w:val="14ECE5B6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5302ACC"/>
    <w:multiLevelType w:val="multilevel"/>
    <w:tmpl w:val="FBAA641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59C6E54"/>
    <w:multiLevelType w:val="hybridMultilevel"/>
    <w:tmpl w:val="901E7B4E"/>
    <w:lvl w:ilvl="0" w:tplc="DA50F0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73E7E51"/>
    <w:multiLevelType w:val="hybridMultilevel"/>
    <w:tmpl w:val="784EA91E"/>
    <w:lvl w:ilvl="0" w:tplc="7EC0F6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7741D4"/>
    <w:multiLevelType w:val="hybridMultilevel"/>
    <w:tmpl w:val="58E22F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9EB2CED"/>
    <w:multiLevelType w:val="multilevel"/>
    <w:tmpl w:val="B0D0C012"/>
    <w:lvl w:ilvl="0">
      <w:start w:val="6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0">
    <w:nsid w:val="17C1005F"/>
    <w:multiLevelType w:val="multilevel"/>
    <w:tmpl w:val="EF7021E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7DA4DCD"/>
    <w:multiLevelType w:val="hybridMultilevel"/>
    <w:tmpl w:val="13A4B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E4903CE"/>
    <w:multiLevelType w:val="hybridMultilevel"/>
    <w:tmpl w:val="C888A8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FA41533"/>
    <w:multiLevelType w:val="hybridMultilevel"/>
    <w:tmpl w:val="A77A7D18"/>
    <w:lvl w:ilvl="0" w:tplc="7EC0F6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EC64C6"/>
    <w:multiLevelType w:val="multilevel"/>
    <w:tmpl w:val="91E474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4E47160"/>
    <w:multiLevelType w:val="hybridMultilevel"/>
    <w:tmpl w:val="5FF8070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5D06712"/>
    <w:multiLevelType w:val="multilevel"/>
    <w:tmpl w:val="70167D16"/>
    <w:lvl w:ilvl="0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7">
    <w:nsid w:val="264568F2"/>
    <w:multiLevelType w:val="hybridMultilevel"/>
    <w:tmpl w:val="B7DE5F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8115556"/>
    <w:multiLevelType w:val="multilevel"/>
    <w:tmpl w:val="149610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2FB20DC0"/>
    <w:multiLevelType w:val="hybridMultilevel"/>
    <w:tmpl w:val="39DADAEE"/>
    <w:lvl w:ilvl="0" w:tplc="12048614">
      <w:start w:val="1"/>
      <w:numFmt w:val="decimal"/>
      <w:lvlText w:val="4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1EB3EA4"/>
    <w:multiLevelType w:val="hybridMultilevel"/>
    <w:tmpl w:val="A64A10FC"/>
    <w:lvl w:ilvl="0" w:tplc="7EC0F6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DC6DD4"/>
    <w:multiLevelType w:val="hybridMultilevel"/>
    <w:tmpl w:val="AE6875A4"/>
    <w:lvl w:ilvl="0" w:tplc="314239E0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C4246B"/>
    <w:multiLevelType w:val="hybridMultilevel"/>
    <w:tmpl w:val="A6B04CB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223736B"/>
    <w:multiLevelType w:val="multilevel"/>
    <w:tmpl w:val="3F4E248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4010ABD"/>
    <w:multiLevelType w:val="hybridMultilevel"/>
    <w:tmpl w:val="6F9E77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116EF6"/>
    <w:multiLevelType w:val="hybridMultilevel"/>
    <w:tmpl w:val="5C4E96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9D36DEB"/>
    <w:multiLevelType w:val="hybridMultilevel"/>
    <w:tmpl w:val="A64A10FC"/>
    <w:lvl w:ilvl="0" w:tplc="7EC0F6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FB1946"/>
    <w:multiLevelType w:val="hybridMultilevel"/>
    <w:tmpl w:val="719862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E351FF1"/>
    <w:multiLevelType w:val="hybridMultilevel"/>
    <w:tmpl w:val="4FFC03C4"/>
    <w:lvl w:ilvl="0" w:tplc="284EBE28">
      <w:start w:val="1"/>
      <w:numFmt w:val="decimal"/>
      <w:lvlText w:val="5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22654C8"/>
    <w:multiLevelType w:val="hybridMultilevel"/>
    <w:tmpl w:val="99EEB0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762AC3"/>
    <w:multiLevelType w:val="multilevel"/>
    <w:tmpl w:val="76A4E26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4BF753F"/>
    <w:multiLevelType w:val="hybridMultilevel"/>
    <w:tmpl w:val="6694BC08"/>
    <w:lvl w:ilvl="0" w:tplc="4552B5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446265"/>
    <w:multiLevelType w:val="multilevel"/>
    <w:tmpl w:val="02D61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7A765DC"/>
    <w:multiLevelType w:val="multilevel"/>
    <w:tmpl w:val="8FFE6C4E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4">
    <w:nsid w:val="5B2C7BC1"/>
    <w:multiLevelType w:val="multilevel"/>
    <w:tmpl w:val="CDD4B64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B755F90"/>
    <w:multiLevelType w:val="hybridMultilevel"/>
    <w:tmpl w:val="FD3A5A14"/>
    <w:lvl w:ilvl="0" w:tplc="5AE0C3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22AA5A6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b w:val="0"/>
        <w:sz w:val="24"/>
        <w:szCs w:val="24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5EAE0642"/>
    <w:multiLevelType w:val="hybridMultilevel"/>
    <w:tmpl w:val="7FC63500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7">
    <w:nsid w:val="5FF8034F"/>
    <w:multiLevelType w:val="singleLevel"/>
    <w:tmpl w:val="4FC6D09C"/>
    <w:lvl w:ilvl="0">
      <w:start w:val="1"/>
      <w:numFmt w:val="decimal"/>
      <w:lvlText w:val="%1."/>
      <w:legacy w:legacy="1" w:legacySpace="0" w:legacyIndent="346"/>
      <w:lvlJc w:val="left"/>
      <w:rPr>
        <w:rFonts w:ascii="Times New Roman" w:hAnsi="Times New Roman" w:cs="Times New Roman" w:hint="default"/>
        <w:b w:val="0"/>
      </w:rPr>
    </w:lvl>
  </w:abstractNum>
  <w:abstractNum w:abstractNumId="38">
    <w:nsid w:val="63AB53CC"/>
    <w:multiLevelType w:val="multilevel"/>
    <w:tmpl w:val="201EA59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656225C9"/>
    <w:multiLevelType w:val="hybridMultilevel"/>
    <w:tmpl w:val="98A688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74455F3"/>
    <w:multiLevelType w:val="hybridMultilevel"/>
    <w:tmpl w:val="46FA76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8B82AE0"/>
    <w:multiLevelType w:val="hybridMultilevel"/>
    <w:tmpl w:val="29842C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6B0D24E9"/>
    <w:multiLevelType w:val="hybridMultilevel"/>
    <w:tmpl w:val="D5B628B8"/>
    <w:lvl w:ilvl="0" w:tplc="7EC0F6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E5B5A65"/>
    <w:multiLevelType w:val="hybridMultilevel"/>
    <w:tmpl w:val="2B2CB4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19E7E57"/>
    <w:multiLevelType w:val="hybridMultilevel"/>
    <w:tmpl w:val="A77A7D18"/>
    <w:lvl w:ilvl="0" w:tplc="7EC0F6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2154EFC"/>
    <w:multiLevelType w:val="multilevel"/>
    <w:tmpl w:val="9B1C0A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74DF5FA4"/>
    <w:multiLevelType w:val="hybridMultilevel"/>
    <w:tmpl w:val="D680AA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96D23A6"/>
    <w:multiLevelType w:val="hybridMultilevel"/>
    <w:tmpl w:val="BE2C15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D4E64E6"/>
    <w:multiLevelType w:val="multilevel"/>
    <w:tmpl w:val="0DF85DD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7E93140A"/>
    <w:multiLevelType w:val="hybridMultilevel"/>
    <w:tmpl w:val="1332B07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5"/>
  </w:num>
  <w:num w:numId="2">
    <w:abstractNumId w:val="32"/>
  </w:num>
  <w:num w:numId="3">
    <w:abstractNumId w:val="23"/>
  </w:num>
  <w:num w:numId="4">
    <w:abstractNumId w:val="34"/>
  </w:num>
  <w:num w:numId="5">
    <w:abstractNumId w:val="5"/>
  </w:num>
  <w:num w:numId="6">
    <w:abstractNumId w:val="3"/>
  </w:num>
  <w:num w:numId="7">
    <w:abstractNumId w:val="4"/>
  </w:num>
  <w:num w:numId="8">
    <w:abstractNumId w:val="14"/>
  </w:num>
  <w:num w:numId="9">
    <w:abstractNumId w:val="38"/>
  </w:num>
  <w:num w:numId="10">
    <w:abstractNumId w:val="10"/>
  </w:num>
  <w:num w:numId="11">
    <w:abstractNumId w:val="48"/>
  </w:num>
  <w:num w:numId="12">
    <w:abstractNumId w:val="30"/>
  </w:num>
  <w:num w:numId="13">
    <w:abstractNumId w:val="18"/>
  </w:num>
  <w:num w:numId="14">
    <w:abstractNumId w:val="22"/>
  </w:num>
  <w:num w:numId="15">
    <w:abstractNumId w:val="15"/>
  </w:num>
  <w:num w:numId="16">
    <w:abstractNumId w:val="24"/>
  </w:num>
  <w:num w:numId="17">
    <w:abstractNumId w:val="41"/>
  </w:num>
  <w:num w:numId="18">
    <w:abstractNumId w:val="17"/>
  </w:num>
  <w:num w:numId="19">
    <w:abstractNumId w:val="25"/>
  </w:num>
  <w:num w:numId="20">
    <w:abstractNumId w:val="39"/>
  </w:num>
  <w:num w:numId="21">
    <w:abstractNumId w:val="12"/>
  </w:num>
  <w:num w:numId="22">
    <w:abstractNumId w:val="11"/>
  </w:num>
  <w:num w:numId="23">
    <w:abstractNumId w:val="43"/>
  </w:num>
  <w:num w:numId="24">
    <w:abstractNumId w:val="46"/>
  </w:num>
  <w:num w:numId="25">
    <w:abstractNumId w:val="49"/>
  </w:num>
  <w:num w:numId="26">
    <w:abstractNumId w:val="36"/>
  </w:num>
  <w:num w:numId="27">
    <w:abstractNumId w:val="27"/>
  </w:num>
  <w:num w:numId="28">
    <w:abstractNumId w:val="6"/>
  </w:num>
  <w:num w:numId="29">
    <w:abstractNumId w:val="47"/>
  </w:num>
  <w:num w:numId="30">
    <w:abstractNumId w:val="8"/>
  </w:num>
  <w:num w:numId="31">
    <w:abstractNumId w:val="40"/>
  </w:num>
  <w:num w:numId="32">
    <w:abstractNumId w:val="0"/>
    <w:lvlOverride w:ilvl="0">
      <w:lvl w:ilvl="0">
        <w:start w:val="65535"/>
        <w:numFmt w:val="bullet"/>
        <w:lvlText w:val="•"/>
        <w:legacy w:legacy="1" w:legacySpace="0" w:legacyIndent="346"/>
        <w:lvlJc w:val="left"/>
        <w:rPr>
          <w:rFonts w:ascii="Times New Roman" w:hAnsi="Times New Roman" w:cs="Times New Roman" w:hint="default"/>
        </w:rPr>
      </w:lvl>
    </w:lvlOverride>
  </w:num>
  <w:num w:numId="33">
    <w:abstractNumId w:val="37"/>
  </w:num>
  <w:num w:numId="34">
    <w:abstractNumId w:val="21"/>
  </w:num>
  <w:num w:numId="35">
    <w:abstractNumId w:val="2"/>
  </w:num>
  <w:num w:numId="36">
    <w:abstractNumId w:val="19"/>
  </w:num>
  <w:num w:numId="37">
    <w:abstractNumId w:val="28"/>
  </w:num>
  <w:num w:numId="38">
    <w:abstractNumId w:val="33"/>
  </w:num>
  <w:num w:numId="39">
    <w:abstractNumId w:val="16"/>
  </w:num>
  <w:num w:numId="40">
    <w:abstractNumId w:val="9"/>
  </w:num>
  <w:num w:numId="41">
    <w:abstractNumId w:val="1"/>
  </w:num>
  <w:num w:numId="42">
    <w:abstractNumId w:val="31"/>
  </w:num>
  <w:num w:numId="43">
    <w:abstractNumId w:val="42"/>
  </w:num>
  <w:num w:numId="44">
    <w:abstractNumId w:val="35"/>
  </w:num>
  <w:num w:numId="45">
    <w:abstractNumId w:val="13"/>
  </w:num>
  <w:num w:numId="46">
    <w:abstractNumId w:val="29"/>
  </w:num>
  <w:num w:numId="47">
    <w:abstractNumId w:val="26"/>
  </w:num>
  <w:num w:numId="48">
    <w:abstractNumId w:val="44"/>
  </w:num>
  <w:num w:numId="49">
    <w:abstractNumId w:val="7"/>
  </w:num>
  <w:num w:numId="50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5E03DA"/>
    <w:rsid w:val="00001D37"/>
    <w:rsid w:val="00006D66"/>
    <w:rsid w:val="00056BCD"/>
    <w:rsid w:val="000B1954"/>
    <w:rsid w:val="0010680B"/>
    <w:rsid w:val="001528E6"/>
    <w:rsid w:val="001667BC"/>
    <w:rsid w:val="001A2E05"/>
    <w:rsid w:val="001D34B6"/>
    <w:rsid w:val="001D51F6"/>
    <w:rsid w:val="0021519C"/>
    <w:rsid w:val="00234F8C"/>
    <w:rsid w:val="00254C16"/>
    <w:rsid w:val="00280F4D"/>
    <w:rsid w:val="002E73A6"/>
    <w:rsid w:val="00300472"/>
    <w:rsid w:val="00386E3B"/>
    <w:rsid w:val="003A1F90"/>
    <w:rsid w:val="003F1B7A"/>
    <w:rsid w:val="00435274"/>
    <w:rsid w:val="004849B0"/>
    <w:rsid w:val="004E5718"/>
    <w:rsid w:val="004F205F"/>
    <w:rsid w:val="00511F24"/>
    <w:rsid w:val="0053634F"/>
    <w:rsid w:val="005371F9"/>
    <w:rsid w:val="005675BF"/>
    <w:rsid w:val="0057771E"/>
    <w:rsid w:val="005A2C7C"/>
    <w:rsid w:val="005E03DA"/>
    <w:rsid w:val="005E38B0"/>
    <w:rsid w:val="00604B13"/>
    <w:rsid w:val="00610EC1"/>
    <w:rsid w:val="00621585"/>
    <w:rsid w:val="00653B97"/>
    <w:rsid w:val="00683B6A"/>
    <w:rsid w:val="006A44E1"/>
    <w:rsid w:val="006A7A12"/>
    <w:rsid w:val="006C6F4C"/>
    <w:rsid w:val="006D428A"/>
    <w:rsid w:val="006E14C3"/>
    <w:rsid w:val="006F04FC"/>
    <w:rsid w:val="00705D0D"/>
    <w:rsid w:val="007164C5"/>
    <w:rsid w:val="007175AE"/>
    <w:rsid w:val="0073524F"/>
    <w:rsid w:val="0078021E"/>
    <w:rsid w:val="0078662B"/>
    <w:rsid w:val="007B6F48"/>
    <w:rsid w:val="007F7083"/>
    <w:rsid w:val="0082421A"/>
    <w:rsid w:val="00856830"/>
    <w:rsid w:val="0086263C"/>
    <w:rsid w:val="008D264A"/>
    <w:rsid w:val="009114F5"/>
    <w:rsid w:val="00942F6E"/>
    <w:rsid w:val="009502DA"/>
    <w:rsid w:val="009C7067"/>
    <w:rsid w:val="009E1655"/>
    <w:rsid w:val="009F5A2D"/>
    <w:rsid w:val="00A146DA"/>
    <w:rsid w:val="00A637CC"/>
    <w:rsid w:val="00AC7028"/>
    <w:rsid w:val="00B01181"/>
    <w:rsid w:val="00B37FFA"/>
    <w:rsid w:val="00B40726"/>
    <w:rsid w:val="00B61795"/>
    <w:rsid w:val="00B822DC"/>
    <w:rsid w:val="00C27912"/>
    <w:rsid w:val="00C617CC"/>
    <w:rsid w:val="00C90309"/>
    <w:rsid w:val="00C97118"/>
    <w:rsid w:val="00CA3D2E"/>
    <w:rsid w:val="00D96AFB"/>
    <w:rsid w:val="00DD2ABD"/>
    <w:rsid w:val="00DF5975"/>
    <w:rsid w:val="00E57718"/>
    <w:rsid w:val="00E725BD"/>
    <w:rsid w:val="00E91A41"/>
    <w:rsid w:val="00EA6215"/>
    <w:rsid w:val="00EB249B"/>
    <w:rsid w:val="00EF74AF"/>
    <w:rsid w:val="00F21B9B"/>
    <w:rsid w:val="00F22F69"/>
    <w:rsid w:val="00FA2BEC"/>
    <w:rsid w:val="00FD1B42"/>
    <w:rsid w:val="00FE5D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6F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6A7A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6A7A12"/>
  </w:style>
  <w:style w:type="character" w:styleId="a4">
    <w:name w:val="Strong"/>
    <w:basedOn w:val="a0"/>
    <w:uiPriority w:val="22"/>
    <w:qFormat/>
    <w:rsid w:val="006A7A12"/>
    <w:rPr>
      <w:b/>
      <w:bCs/>
    </w:rPr>
  </w:style>
  <w:style w:type="character" w:styleId="a5">
    <w:name w:val="Hyperlink"/>
    <w:basedOn w:val="a0"/>
    <w:uiPriority w:val="99"/>
    <w:semiHidden/>
    <w:unhideWhenUsed/>
    <w:rsid w:val="006A7A12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6A7A12"/>
    <w:pPr>
      <w:ind w:left="720"/>
      <w:contextualSpacing/>
    </w:pPr>
  </w:style>
  <w:style w:type="paragraph" w:customStyle="1" w:styleId="1">
    <w:name w:val="Знак1"/>
    <w:basedOn w:val="a"/>
    <w:rsid w:val="00B01181"/>
    <w:pPr>
      <w:spacing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NR">
    <w:name w:val="NR"/>
    <w:basedOn w:val="a"/>
    <w:rsid w:val="00B0118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B01181"/>
    <w:pPr>
      <w:spacing w:after="0" w:line="240" w:lineRule="auto"/>
      <w:ind w:firstLine="5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B0118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Emphasis"/>
    <w:basedOn w:val="a0"/>
    <w:uiPriority w:val="20"/>
    <w:qFormat/>
    <w:rsid w:val="00C97118"/>
    <w:rPr>
      <w:i/>
      <w:iCs/>
    </w:rPr>
  </w:style>
  <w:style w:type="paragraph" w:styleId="aa">
    <w:name w:val="Balloon Text"/>
    <w:basedOn w:val="a"/>
    <w:link w:val="ab"/>
    <w:uiPriority w:val="99"/>
    <w:semiHidden/>
    <w:unhideWhenUsed/>
    <w:rsid w:val="00653B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653B97"/>
    <w:rPr>
      <w:rFonts w:ascii="Tahoma" w:hAnsi="Tahoma" w:cs="Tahoma"/>
      <w:sz w:val="16"/>
      <w:szCs w:val="16"/>
    </w:rPr>
  </w:style>
  <w:style w:type="table" w:styleId="ac">
    <w:name w:val="Table Grid"/>
    <w:basedOn w:val="a1"/>
    <w:uiPriority w:val="59"/>
    <w:rsid w:val="00254C1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6A7A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6A7A12"/>
  </w:style>
  <w:style w:type="character" w:styleId="a4">
    <w:name w:val="Strong"/>
    <w:basedOn w:val="a0"/>
    <w:uiPriority w:val="22"/>
    <w:qFormat/>
    <w:rsid w:val="006A7A12"/>
    <w:rPr>
      <w:b/>
      <w:bCs/>
    </w:rPr>
  </w:style>
  <w:style w:type="character" w:styleId="a5">
    <w:name w:val="Hyperlink"/>
    <w:basedOn w:val="a0"/>
    <w:uiPriority w:val="99"/>
    <w:semiHidden/>
    <w:unhideWhenUsed/>
    <w:rsid w:val="006A7A12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6A7A12"/>
    <w:pPr>
      <w:ind w:left="720"/>
      <w:contextualSpacing/>
    </w:pPr>
  </w:style>
  <w:style w:type="paragraph" w:customStyle="1" w:styleId="1">
    <w:name w:val="Знак1"/>
    <w:basedOn w:val="a"/>
    <w:rsid w:val="00B01181"/>
    <w:pPr>
      <w:spacing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NR">
    <w:name w:val="NR"/>
    <w:basedOn w:val="a"/>
    <w:rsid w:val="00B0118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B01181"/>
    <w:pPr>
      <w:spacing w:after="0" w:line="240" w:lineRule="auto"/>
      <w:ind w:firstLine="5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B0118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Emphasis"/>
    <w:basedOn w:val="a0"/>
    <w:uiPriority w:val="20"/>
    <w:qFormat/>
    <w:rsid w:val="00C97118"/>
    <w:rPr>
      <w:i/>
      <w:iCs/>
    </w:rPr>
  </w:style>
  <w:style w:type="paragraph" w:styleId="aa">
    <w:name w:val="Balloon Text"/>
    <w:basedOn w:val="a"/>
    <w:link w:val="ab"/>
    <w:uiPriority w:val="99"/>
    <w:semiHidden/>
    <w:unhideWhenUsed/>
    <w:rsid w:val="00653B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653B9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971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1422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680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4253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00429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8583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728799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83151220">
                      <w:marLeft w:val="75"/>
                      <w:marRight w:val="0"/>
                      <w:marTop w:val="22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2419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50" Type="http://schemas.microsoft.com/office/2007/relationships/stylesWithEffects" Target="stylesWithEffects.xml"/><Relationship Id="rId7" Type="http://schemas.openxmlformats.org/officeDocument/2006/relationships/image" Target="media/image2.jpeg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</TotalTime>
  <Pages>1</Pages>
  <Words>8820</Words>
  <Characters>50277</Characters>
  <Application>Microsoft Office Word</Application>
  <DocSecurity>0</DocSecurity>
  <Lines>418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eonix</dc:creator>
  <cp:lastModifiedBy>Админ</cp:lastModifiedBy>
  <cp:revision>39</cp:revision>
  <cp:lastPrinted>2019-09-16T17:35:00Z</cp:lastPrinted>
  <dcterms:created xsi:type="dcterms:W3CDTF">2014-10-08T12:38:00Z</dcterms:created>
  <dcterms:modified xsi:type="dcterms:W3CDTF">2020-09-14T16:54:00Z</dcterms:modified>
</cp:coreProperties>
</file>